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E6CAA6" w14:textId="3B7ACC7F" w:rsidR="00C05B34" w:rsidRPr="007F4B5E" w:rsidRDefault="00C05B34" w:rsidP="00C05B34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51F8EDFD" w14:textId="72F12A71" w:rsidR="00C05B34" w:rsidRDefault="00C05B34" w:rsidP="00C05B3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5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25</w:t>
      </w:r>
      <w:r w:rsidRPr="0026658E">
        <w:rPr>
          <w:rFonts w:ascii="Times New Roman" w:hAnsi="Times New Roman" w:cs="Times New Roman"/>
          <w:highlight w:val="yellow"/>
        </w:rPr>
        <w:t>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55CED8C7" w14:textId="77777777" w:rsidR="00C05B34" w:rsidRPr="007F4B5E" w:rsidRDefault="00C05B34" w:rsidP="00C05B34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C05B34" w:rsidRPr="007F4B5E" w14:paraId="054F78B8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B5F2A46" w14:textId="77777777" w:rsidR="00C05B34" w:rsidRPr="007F4B5E" w:rsidRDefault="00C05B3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71F80B1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1.25pt" o:ole="">
                  <v:imagedata r:id="rId6" o:title=""/>
                </v:shape>
                <o:OLEObject Type="Embed" ProgID="Equation.DSMT4" ShapeID="_x0000_i1025" DrawAspect="Content" ObjectID="_1732651867" r:id="rId7"/>
              </w:object>
            </w:r>
          </w:p>
        </w:tc>
        <w:tc>
          <w:tcPr>
            <w:tcW w:w="1185" w:type="dxa"/>
            <w:vAlign w:val="center"/>
          </w:tcPr>
          <w:p w14:paraId="0CE5B36C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53CE75D4">
                <v:shape id="_x0000_i1026" type="#_x0000_t75" style="width:10pt;height:13.15pt" o:ole="">
                  <v:imagedata r:id="rId8" o:title=""/>
                </v:shape>
                <o:OLEObject Type="Embed" ProgID="Equation.DSMT4" ShapeID="_x0000_i1026" DrawAspect="Content" ObjectID="_1732651868" r:id="rId9"/>
              </w:object>
            </w:r>
          </w:p>
        </w:tc>
        <w:tc>
          <w:tcPr>
            <w:tcW w:w="1493" w:type="dxa"/>
            <w:vAlign w:val="center"/>
          </w:tcPr>
          <w:p w14:paraId="6320F09A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328B2540">
                <v:shape id="_x0000_i1027" type="#_x0000_t75" style="width:10pt;height:13.15pt" o:ole="">
                  <v:imagedata r:id="rId10" o:title=""/>
                </v:shape>
                <o:OLEObject Type="Embed" ProgID="Equation.DSMT4" ShapeID="_x0000_i1027" DrawAspect="Content" ObjectID="_1732651869" r:id="rId11"/>
              </w:object>
            </w:r>
          </w:p>
        </w:tc>
        <w:tc>
          <w:tcPr>
            <w:tcW w:w="1372" w:type="dxa"/>
            <w:vAlign w:val="center"/>
          </w:tcPr>
          <w:p w14:paraId="01BB30E5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1F20DCEC">
                <v:shape id="_x0000_i1028" type="#_x0000_t75" style="width:11.25pt;height:13.75pt" o:ole="">
                  <v:imagedata r:id="rId12" o:title=""/>
                </v:shape>
                <o:OLEObject Type="Embed" ProgID="Equation.DSMT4" ShapeID="_x0000_i1028" DrawAspect="Content" ObjectID="_1732651870" r:id="rId13"/>
              </w:object>
            </w:r>
          </w:p>
        </w:tc>
      </w:tr>
      <w:tr w:rsidR="00C05B34" w:rsidRPr="007F4B5E" w14:paraId="1924E4C7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4D6CED0" w14:textId="77777777" w:rsidR="00C05B34" w:rsidRPr="00606612" w:rsidRDefault="00C05B34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4FC8D339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665C222C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7797E479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C05B34" w:rsidRPr="007F4B5E" w14:paraId="6C2C2A09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76972A5" w14:textId="77777777" w:rsidR="00C05B34" w:rsidRPr="007F4B5E" w:rsidRDefault="00C05B3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4AC806F3">
                <v:shape id="_x0000_i1029" type="#_x0000_t75" style="width:10pt;height:13.75pt" o:ole="">
                  <v:imagedata r:id="rId14" o:title=""/>
                </v:shape>
                <o:OLEObject Type="Embed" ProgID="Equation.DSMT4" ShapeID="_x0000_i1029" DrawAspect="Content" ObjectID="_1732651871" r:id="rId15"/>
              </w:object>
            </w:r>
          </w:p>
        </w:tc>
        <w:tc>
          <w:tcPr>
            <w:tcW w:w="1185" w:type="dxa"/>
            <w:vAlign w:val="center"/>
          </w:tcPr>
          <w:p w14:paraId="6360014D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6BF8179">
                <v:shape id="_x0000_i1030" type="#_x0000_t75" style="width:10pt;height:16.9pt" o:ole="">
                  <v:imagedata r:id="rId16" o:title=""/>
                </v:shape>
                <o:OLEObject Type="Embed" ProgID="Equation.DSMT4" ShapeID="_x0000_i1030" DrawAspect="Content" ObjectID="_1732651872" r:id="rId17"/>
              </w:object>
            </w:r>
          </w:p>
        </w:tc>
        <w:tc>
          <w:tcPr>
            <w:tcW w:w="1493" w:type="dxa"/>
            <w:vAlign w:val="center"/>
          </w:tcPr>
          <w:p w14:paraId="751ECD3F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BD7000F">
                <v:shape id="_x0000_i1031" type="#_x0000_t75" style="width:10pt;height:16.9pt" o:ole="">
                  <v:imagedata r:id="rId18" o:title=""/>
                </v:shape>
                <o:OLEObject Type="Embed" ProgID="Equation.DSMT4" ShapeID="_x0000_i1031" DrawAspect="Content" ObjectID="_1732651873" r:id="rId19"/>
              </w:object>
            </w:r>
          </w:p>
        </w:tc>
        <w:tc>
          <w:tcPr>
            <w:tcW w:w="1372" w:type="dxa"/>
            <w:vAlign w:val="center"/>
          </w:tcPr>
          <w:p w14:paraId="39B4E7C4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722A1816">
                <v:shape id="_x0000_i1032" type="#_x0000_t75" style="width:11.25pt;height:16.9pt" o:ole="">
                  <v:imagedata r:id="rId20" o:title=""/>
                </v:shape>
                <o:OLEObject Type="Embed" ProgID="Equation.DSMT4" ShapeID="_x0000_i1032" DrawAspect="Content" ObjectID="_1732651874" r:id="rId21"/>
              </w:object>
            </w:r>
          </w:p>
        </w:tc>
      </w:tr>
      <w:tr w:rsidR="00BC0843" w:rsidRPr="007F4B5E" w14:paraId="4C0239DF" w14:textId="77777777" w:rsidTr="00852A5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5558152" w14:textId="6CD7802C" w:rsidR="00BC0843" w:rsidRPr="008602AD" w:rsidRDefault="00CD30D4" w:rsidP="00BC0843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CD30D4">
              <w:rPr>
                <w:rFonts w:ascii="Times New Roman" w:eastAsia="Times New Roman Uni" w:hAnsi="Times New Roman" w:cs="Times New Roman"/>
                <w:b w:val="0"/>
                <w:bCs w:val="0"/>
              </w:rPr>
              <w:t>1.1969</w:t>
            </w:r>
          </w:p>
        </w:tc>
        <w:tc>
          <w:tcPr>
            <w:tcW w:w="1185" w:type="dxa"/>
          </w:tcPr>
          <w:p w14:paraId="6C4F0FE9" w14:textId="2A2C6631" w:rsidR="00BC0843" w:rsidRPr="008602AD" w:rsidRDefault="00CD30D4" w:rsidP="00BC08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-0.0020</w:t>
            </w:r>
          </w:p>
        </w:tc>
        <w:tc>
          <w:tcPr>
            <w:tcW w:w="1493" w:type="dxa"/>
          </w:tcPr>
          <w:p w14:paraId="302257DB" w14:textId="06455D1F" w:rsidR="00BC0843" w:rsidRPr="008602AD" w:rsidRDefault="00CD30D4" w:rsidP="00BC08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1.0018</w:t>
            </w:r>
          </w:p>
        </w:tc>
        <w:tc>
          <w:tcPr>
            <w:tcW w:w="1372" w:type="dxa"/>
          </w:tcPr>
          <w:p w14:paraId="309129ED" w14:textId="4CD0EDF3" w:rsidR="00BC0843" w:rsidRPr="008602AD" w:rsidRDefault="00CD30D4" w:rsidP="00BC08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D30D4">
              <w:rPr>
                <w:rFonts w:ascii="Times New Roman" w:hAnsi="Times New Roman" w:cs="Times New Roman"/>
              </w:rPr>
              <w:t>0.2008</w:t>
            </w:r>
          </w:p>
        </w:tc>
      </w:tr>
    </w:tbl>
    <w:p w14:paraId="0C72F283" w14:textId="77777777" w:rsidR="00C05B34" w:rsidRDefault="00C05B34" w:rsidP="00C05B34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511AB7" w:rsidRPr="007F4B5E" w14:paraId="12EBD32F" w14:textId="77777777" w:rsidTr="00511AB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4B15B8FD" w14:textId="29EC71B3" w:rsidR="00511AB7" w:rsidRPr="007F4B5E" w:rsidRDefault="00511AB7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1000468C">
                <v:shape id="_x0000_i1033" type="#_x0000_t75" style="width:51.35pt;height:18.15pt" o:ole="">
                  <v:imagedata r:id="rId22" o:title=""/>
                </v:shape>
                <o:OLEObject Type="Embed" ProgID="Equation.DSMT4" ShapeID="_x0000_i1033" DrawAspect="Content" ObjectID="_1732651875" r:id="rId23"/>
              </w:object>
            </w:r>
          </w:p>
        </w:tc>
        <w:tc>
          <w:tcPr>
            <w:tcW w:w="1469" w:type="dxa"/>
            <w:vAlign w:val="center"/>
          </w:tcPr>
          <w:p w14:paraId="1B668DAA" w14:textId="4B980869" w:rsidR="00511AB7" w:rsidRPr="007F4B5E" w:rsidRDefault="00511AB7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759F1823">
                <v:shape id="_x0000_i1034" type="#_x0000_t75" style="width:62.6pt;height:18.15pt" o:ole="">
                  <v:imagedata r:id="rId24" o:title=""/>
                </v:shape>
                <o:OLEObject Type="Embed" ProgID="Equation.DSMT4" ShapeID="_x0000_i1034" DrawAspect="Content" ObjectID="_1732651876" r:id="rId25"/>
              </w:object>
            </w:r>
          </w:p>
        </w:tc>
        <w:tc>
          <w:tcPr>
            <w:tcW w:w="1449" w:type="dxa"/>
            <w:vAlign w:val="center"/>
          </w:tcPr>
          <w:p w14:paraId="48557EBC" w14:textId="15FA5F8C" w:rsidR="00511AB7" w:rsidRPr="007F4B5E" w:rsidRDefault="00511AB7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736DE827">
                <v:shape id="_x0000_i1035" type="#_x0000_t75" style="width:61.35pt;height:18.15pt" o:ole="">
                  <v:imagedata r:id="rId26" o:title=""/>
                </v:shape>
                <o:OLEObject Type="Embed" ProgID="Equation.DSMT4" ShapeID="_x0000_i1035" DrawAspect="Content" ObjectID="_1732651877" r:id="rId27"/>
              </w:object>
            </w:r>
          </w:p>
        </w:tc>
      </w:tr>
      <w:tr w:rsidR="00511AB7" w:rsidRPr="007F4B5E" w14:paraId="41D04663" w14:textId="77777777" w:rsidTr="00511A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0722036C" w14:textId="6120831A" w:rsidR="00511AB7" w:rsidRPr="00CD30D4" w:rsidRDefault="00CD30D4" w:rsidP="003933FA">
            <w:pPr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r w:rsidRPr="00CD30D4">
              <w:rPr>
                <w:rFonts w:ascii="Times New Roman" w:hAnsi="Times New Roman" w:cs="Times New Roman"/>
                <w:b w:val="0"/>
                <w:bCs w:val="0"/>
              </w:rPr>
              <w:t>0.3771</w:t>
            </w:r>
          </w:p>
        </w:tc>
        <w:tc>
          <w:tcPr>
            <w:tcW w:w="1469" w:type="dxa"/>
            <w:vAlign w:val="center"/>
          </w:tcPr>
          <w:p w14:paraId="3EEA00D4" w14:textId="6665DFB9" w:rsidR="00511AB7" w:rsidRPr="007F4B5E" w:rsidRDefault="00CD30D4" w:rsidP="003933F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D30D4">
              <w:rPr>
                <w:rFonts w:ascii="Times New Roman" w:hAnsi="Times New Roman" w:cs="Times New Roman"/>
              </w:rPr>
              <w:t>0.3776</w:t>
            </w:r>
          </w:p>
        </w:tc>
        <w:tc>
          <w:tcPr>
            <w:tcW w:w="1449" w:type="dxa"/>
            <w:vAlign w:val="center"/>
          </w:tcPr>
          <w:p w14:paraId="322EA081" w14:textId="7C510F9D" w:rsidR="00511AB7" w:rsidRPr="007F4B5E" w:rsidRDefault="00CD30D4" w:rsidP="003933F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D30D4">
              <w:rPr>
                <w:rFonts w:ascii="Times New Roman" w:hAnsi="Times New Roman" w:cs="Times New Roman"/>
              </w:rPr>
              <w:t>0.377</w:t>
            </w:r>
            <w:r>
              <w:rPr>
                <w:rFonts w:ascii="Times New Roman" w:hAnsi="Times New Roman" w:cs="Times New Roman"/>
              </w:rPr>
              <w:t>7</w:t>
            </w:r>
          </w:p>
        </w:tc>
      </w:tr>
    </w:tbl>
    <w:p w14:paraId="6E290F6A" w14:textId="77777777" w:rsidR="00C05B34" w:rsidRDefault="00C05B34" w:rsidP="00C05B34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C05B34" w14:paraId="5BD7596F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8415257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3D009EC2" w14:textId="54BF6133" w:rsidR="00C05B34" w:rsidRDefault="00C05B34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50</w:t>
            </w:r>
          </w:p>
        </w:tc>
      </w:tr>
      <w:tr w:rsidR="00C05B34" w14:paraId="37C5E272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F8ED2CF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553A4715" w14:textId="0B6A28B0" w:rsidR="00C05B34" w:rsidRDefault="00CD30D4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0.05</w:t>
            </w:r>
            <w:r>
              <w:rPr>
                <w:rFonts w:ascii="Times New Roman" w:eastAsia="Times New Roman Uni" w:hAnsi="Times New Roman" w:cs="Times New Roman"/>
              </w:rPr>
              <w:t>00</w:t>
            </w:r>
          </w:p>
        </w:tc>
      </w:tr>
      <w:tr w:rsidR="00C05B34" w14:paraId="138430D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D8D05E2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66277A1A" w14:textId="37523529" w:rsidR="00C05B34" w:rsidRDefault="00CD30D4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0.0543</w:t>
            </w:r>
          </w:p>
        </w:tc>
      </w:tr>
      <w:tr w:rsidR="00C05B34" w14:paraId="7CED7F63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15218BF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558C2829" w14:textId="5D0F4B0F" w:rsidR="00C05B34" w:rsidRDefault="00CD30D4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0.0494</w:t>
            </w:r>
          </w:p>
        </w:tc>
      </w:tr>
      <w:tr w:rsidR="00C05B34" w14:paraId="71D10966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E3CF8A5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441B9933" w14:textId="6C10859A" w:rsidR="00C05B34" w:rsidRDefault="00CD30D4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0.0536</w:t>
            </w:r>
          </w:p>
        </w:tc>
      </w:tr>
      <w:tr w:rsidR="00C05B34" w14:paraId="0E3B416B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B628004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0CD6244C" w14:textId="4D77818B" w:rsidR="00C05B34" w:rsidRDefault="00CD30D4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0.0494</w:t>
            </w:r>
          </w:p>
        </w:tc>
      </w:tr>
      <w:tr w:rsidR="00C05B34" w14:paraId="38F59F74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2495621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2279E291" w14:textId="02A7B03F" w:rsidR="00C05B34" w:rsidRDefault="00CD30D4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30D4">
              <w:rPr>
                <w:rFonts w:ascii="Times New Roman" w:eastAsia="Times New Roman Uni" w:hAnsi="Times New Roman" w:cs="Times New Roman"/>
              </w:rPr>
              <w:t>0.053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</w:tbl>
    <w:p w14:paraId="41F3099F" w14:textId="1FA85618" w:rsidR="00C05B34" w:rsidRDefault="00C05B34" w:rsidP="00C05B34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227FD7" w14:paraId="710A3168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2AF6C60D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3174" w:type="dxa"/>
            <w:vAlign w:val="center"/>
          </w:tcPr>
          <w:p w14:paraId="5818B504" w14:textId="77777777" w:rsidR="00227FD7" w:rsidRPr="00CD62CD" w:rsidRDefault="00227FD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  <w:vAlign w:val="center"/>
          </w:tcPr>
          <w:p w14:paraId="46E5418E" w14:textId="77777777" w:rsidR="00227FD7" w:rsidRPr="00CD62CD" w:rsidRDefault="00227FD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  <w:vAlign w:val="center"/>
          </w:tcPr>
          <w:p w14:paraId="6410BC06" w14:textId="77777777" w:rsidR="00227FD7" w:rsidRPr="00CD62CD" w:rsidRDefault="00227FD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227FD7" w14:paraId="77837C39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2F164CF5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  <w:vAlign w:val="center"/>
          </w:tcPr>
          <w:p w14:paraId="05931552" w14:textId="77777777" w:rsidR="00227FD7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227FD7">
              <w:rPr>
                <w:rFonts w:ascii="Times New Roman" w:eastAsia="Times New Roman Uni" w:hAnsi="Times New Roman" w:cs="Times New Roman"/>
              </w:rPr>
              <w:t>-0.1719945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 w:rsidRPr="00227FD7">
              <w:rPr>
                <w:rFonts w:ascii="Times New Roman" w:eastAsia="Times New Roman Uni" w:hAnsi="Times New Roman" w:cs="Times New Roman"/>
              </w:rPr>
              <w:t>0.1679018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  <w:vAlign w:val="center"/>
          </w:tcPr>
          <w:p w14:paraId="76A594BF" w14:textId="77777777" w:rsidR="00227FD7" w:rsidRPr="005F7EBA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27FD7">
              <w:rPr>
                <w:rFonts w:ascii="Times New Roman" w:eastAsia="Times New Roman Uni" w:hAnsi="Times New Roman" w:cs="Times New Roman"/>
              </w:rPr>
              <w:t>0.3398963</w:t>
            </w:r>
          </w:p>
        </w:tc>
        <w:tc>
          <w:tcPr>
            <w:tcW w:w="2598" w:type="dxa"/>
            <w:vAlign w:val="center"/>
          </w:tcPr>
          <w:p w14:paraId="494858CD" w14:textId="77777777" w:rsidR="00227FD7" w:rsidRPr="005F7EBA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27FD7">
              <w:rPr>
                <w:rFonts w:ascii="Times New Roman" w:eastAsia="Times New Roman Uni" w:hAnsi="Times New Roman" w:cs="Times New Roman"/>
              </w:rPr>
              <w:t>0.95</w:t>
            </w:r>
          </w:p>
        </w:tc>
      </w:tr>
      <w:tr w:rsidR="00227FD7" w14:paraId="49953F10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0A41890D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  <w:vAlign w:val="center"/>
          </w:tcPr>
          <w:p w14:paraId="0F337265" w14:textId="77777777" w:rsidR="00227FD7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227FD7">
              <w:rPr>
                <w:rFonts w:ascii="Times New Roman" w:eastAsia="Times New Roman Uni" w:hAnsi="Times New Roman" w:cs="Times New Roman"/>
              </w:rPr>
              <w:t>-0.1716537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>
              <w:t xml:space="preserve"> </w:t>
            </w:r>
            <w:r w:rsidRPr="00227FD7">
              <w:rPr>
                <w:rFonts w:ascii="Times New Roman" w:eastAsia="Times New Roman Uni" w:hAnsi="Times New Roman" w:cs="Times New Roman"/>
              </w:rPr>
              <w:t>0.1675609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43B848C9" w14:textId="77777777" w:rsidR="00227FD7" w:rsidRPr="005F7EBA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27FD7">
              <w:rPr>
                <w:rFonts w:ascii="Times New Roman" w:eastAsia="Times New Roman Uni" w:hAnsi="Times New Roman" w:cs="Times New Roman"/>
              </w:rPr>
              <w:t>0.3392146</w:t>
            </w:r>
          </w:p>
        </w:tc>
        <w:tc>
          <w:tcPr>
            <w:tcW w:w="2598" w:type="dxa"/>
            <w:vAlign w:val="center"/>
          </w:tcPr>
          <w:p w14:paraId="0FCD146C" w14:textId="77777777" w:rsidR="00227FD7" w:rsidRPr="005F7EBA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27FD7">
              <w:rPr>
                <w:rFonts w:ascii="Times New Roman" w:eastAsia="Times New Roman Uni" w:hAnsi="Times New Roman" w:cs="Times New Roman"/>
              </w:rPr>
              <w:t>0.9457</w:t>
            </w:r>
          </w:p>
        </w:tc>
      </w:tr>
      <w:tr w:rsidR="00227FD7" w14:paraId="50F23805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7DA11BC1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  <w:vAlign w:val="center"/>
          </w:tcPr>
          <w:p w14:paraId="28B2BE3D" w14:textId="77777777" w:rsidR="00227FD7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6C38FF34" w14:textId="77777777" w:rsidR="00227FD7" w:rsidRPr="005F7EBA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61A34DF2" w14:textId="77777777" w:rsidR="00227FD7" w:rsidRPr="005F7EBA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227FD7" w14:paraId="0E013609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775C025D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  <w:vAlign w:val="center"/>
          </w:tcPr>
          <w:p w14:paraId="1FD38EDE" w14:textId="77777777" w:rsidR="00227FD7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121C8F7A" w14:textId="77777777" w:rsidR="00227FD7" w:rsidRPr="005F7EBA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6CB8F0F7" w14:textId="77777777" w:rsidR="00227FD7" w:rsidRPr="005F7EBA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17FB9E5B" w14:textId="77777777" w:rsidR="00227FD7" w:rsidRDefault="00227FD7" w:rsidP="00C05B34">
      <w:pPr>
        <w:rPr>
          <w:rFonts w:ascii="Times New Roman" w:eastAsia="Times New Roman Uni" w:hAnsi="Times New Roman" w:cs="Times New Roman" w:hint="eastAsia"/>
        </w:rPr>
      </w:pPr>
    </w:p>
    <w:p w14:paraId="23C4E27E" w14:textId="77777777" w:rsidR="00C05B34" w:rsidRPr="007F4B5E" w:rsidRDefault="00C05B34" w:rsidP="00C05B34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5331CB6C" w14:textId="73EDB70A" w:rsidR="00C05B34" w:rsidRDefault="00C05B34" w:rsidP="00C05B3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5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25</w:t>
      </w:r>
      <w:r w:rsidRPr="0026658E">
        <w:rPr>
          <w:rFonts w:ascii="Times New Roman" w:hAnsi="Times New Roman" w:cs="Times New Roman"/>
          <w:highlight w:val="yellow"/>
        </w:rPr>
        <w:t>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3855CB4C" w14:textId="77777777" w:rsidR="00C05B34" w:rsidRDefault="00C05B34" w:rsidP="00C05B34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5A7020AB">
          <v:shape id="_x0000_i1036" type="#_x0000_t75" style="width:33.8pt;height:16.3pt" o:ole="">
            <v:imagedata r:id="rId28" o:title=""/>
          </v:shape>
          <o:OLEObject Type="Embed" ProgID="Equation.DSMT4" ShapeID="_x0000_i1036" DrawAspect="Content" ObjectID="_1732651878" r:id="rId29"/>
        </w:object>
      </w:r>
    </w:p>
    <w:p w14:paraId="4E64ED03" w14:textId="77777777" w:rsidR="00C05B34" w:rsidRPr="007F4B5E" w:rsidRDefault="00C05B34" w:rsidP="00C05B34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C05B34" w:rsidRPr="007F4B5E" w14:paraId="211E48BF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0E57418" w14:textId="77777777" w:rsidR="00C05B34" w:rsidRPr="007F4B5E" w:rsidRDefault="00C05B3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1AA22DBE">
                <v:shape id="_x0000_i1037" type="#_x0000_t75" style="width:10pt;height:11.25pt" o:ole="">
                  <v:imagedata r:id="rId6" o:title=""/>
                </v:shape>
                <o:OLEObject Type="Embed" ProgID="Equation.DSMT4" ShapeID="_x0000_i1037" DrawAspect="Content" ObjectID="_1732651879" r:id="rId30"/>
              </w:object>
            </w:r>
          </w:p>
        </w:tc>
        <w:tc>
          <w:tcPr>
            <w:tcW w:w="1185" w:type="dxa"/>
          </w:tcPr>
          <w:p w14:paraId="4DA374B1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5AC1A1E5">
                <v:shape id="_x0000_i1038" type="#_x0000_t75" style="width:10pt;height:13.15pt" o:ole="">
                  <v:imagedata r:id="rId8" o:title=""/>
                </v:shape>
                <o:OLEObject Type="Embed" ProgID="Equation.DSMT4" ShapeID="_x0000_i1038" DrawAspect="Content" ObjectID="_1732651880" r:id="rId31"/>
              </w:object>
            </w:r>
          </w:p>
        </w:tc>
        <w:tc>
          <w:tcPr>
            <w:tcW w:w="1493" w:type="dxa"/>
          </w:tcPr>
          <w:p w14:paraId="12C07814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516CC028">
                <v:shape id="_x0000_i1039" type="#_x0000_t75" style="width:10pt;height:13.15pt" o:ole="">
                  <v:imagedata r:id="rId10" o:title=""/>
                </v:shape>
                <o:OLEObject Type="Embed" ProgID="Equation.DSMT4" ShapeID="_x0000_i1039" DrawAspect="Content" ObjectID="_1732651881" r:id="rId32"/>
              </w:object>
            </w:r>
          </w:p>
        </w:tc>
        <w:tc>
          <w:tcPr>
            <w:tcW w:w="1372" w:type="dxa"/>
          </w:tcPr>
          <w:p w14:paraId="7CCB5F91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5414A2EF">
                <v:shape id="_x0000_i1040" type="#_x0000_t75" style="width:11.25pt;height:13.75pt" o:ole="">
                  <v:imagedata r:id="rId12" o:title=""/>
                </v:shape>
                <o:OLEObject Type="Embed" ProgID="Equation.DSMT4" ShapeID="_x0000_i1040" DrawAspect="Content" ObjectID="_1732651882" r:id="rId33"/>
              </w:object>
            </w:r>
          </w:p>
        </w:tc>
      </w:tr>
      <w:tr w:rsidR="00C05B34" w:rsidRPr="007F4B5E" w14:paraId="6DA65FBD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1D97FA9" w14:textId="77777777" w:rsidR="00C05B34" w:rsidRPr="00606612" w:rsidRDefault="00C05B34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300339AE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06C8A666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5AA456E4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C05B34" w:rsidRPr="007F4B5E" w14:paraId="760D496A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22B3B99E" w14:textId="77777777" w:rsidR="00C05B34" w:rsidRPr="007F4B5E" w:rsidRDefault="00C05B3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36BB93F3">
                <v:shape id="_x0000_i1041" type="#_x0000_t75" style="width:10pt;height:13.75pt" o:ole="">
                  <v:imagedata r:id="rId14" o:title=""/>
                </v:shape>
                <o:OLEObject Type="Embed" ProgID="Equation.DSMT4" ShapeID="_x0000_i1041" DrawAspect="Content" ObjectID="_1732651883" r:id="rId34"/>
              </w:object>
            </w:r>
          </w:p>
        </w:tc>
        <w:tc>
          <w:tcPr>
            <w:tcW w:w="1185" w:type="dxa"/>
          </w:tcPr>
          <w:p w14:paraId="63E4A1DC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5527A50C">
                <v:shape id="_x0000_i1042" type="#_x0000_t75" style="width:10pt;height:16.9pt" o:ole="">
                  <v:imagedata r:id="rId16" o:title=""/>
                </v:shape>
                <o:OLEObject Type="Embed" ProgID="Equation.DSMT4" ShapeID="_x0000_i1042" DrawAspect="Content" ObjectID="_1732651884" r:id="rId35"/>
              </w:object>
            </w:r>
          </w:p>
        </w:tc>
        <w:tc>
          <w:tcPr>
            <w:tcW w:w="1493" w:type="dxa"/>
          </w:tcPr>
          <w:p w14:paraId="55226F5B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CF39A0B">
                <v:shape id="_x0000_i1043" type="#_x0000_t75" style="width:10pt;height:16.9pt" o:ole="">
                  <v:imagedata r:id="rId18" o:title=""/>
                </v:shape>
                <o:OLEObject Type="Embed" ProgID="Equation.DSMT4" ShapeID="_x0000_i1043" DrawAspect="Content" ObjectID="_1732651885" r:id="rId36"/>
              </w:object>
            </w:r>
          </w:p>
        </w:tc>
        <w:tc>
          <w:tcPr>
            <w:tcW w:w="1372" w:type="dxa"/>
          </w:tcPr>
          <w:p w14:paraId="2516C842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58698C49">
                <v:shape id="_x0000_i1044" type="#_x0000_t75" style="width:11.25pt;height:16.9pt" o:ole="">
                  <v:imagedata r:id="rId20" o:title=""/>
                </v:shape>
                <o:OLEObject Type="Embed" ProgID="Equation.DSMT4" ShapeID="_x0000_i1044" DrawAspect="Content" ObjectID="_1732651886" r:id="rId37"/>
              </w:object>
            </w:r>
          </w:p>
        </w:tc>
      </w:tr>
      <w:tr w:rsidR="00C05B34" w:rsidRPr="007F4B5E" w14:paraId="05C46033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6C6659C" w14:textId="3BEBE2D2" w:rsidR="00C05B34" w:rsidRPr="008602AD" w:rsidRDefault="005708FF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5708FF">
              <w:rPr>
                <w:rFonts w:ascii="Times New Roman" w:eastAsia="Times New Roman Uni" w:hAnsi="Times New Roman" w:cs="Times New Roman"/>
                <w:b w:val="0"/>
                <w:bCs w:val="0"/>
              </w:rPr>
              <w:t>1.193</w:t>
            </w:r>
            <w:r w:rsidR="00CF2C99">
              <w:rPr>
                <w:rFonts w:ascii="Times New Roman" w:eastAsia="Times New Roman Uni" w:hAnsi="Times New Roman" w:cs="Times New Roman"/>
                <w:b w:val="0"/>
                <w:bCs w:val="0"/>
              </w:rPr>
              <w:t>9</w:t>
            </w:r>
          </w:p>
        </w:tc>
        <w:tc>
          <w:tcPr>
            <w:tcW w:w="1185" w:type="dxa"/>
          </w:tcPr>
          <w:p w14:paraId="3435067C" w14:textId="5F8E1257" w:rsidR="00C05B34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01</w:t>
            </w:r>
            <w:r w:rsidR="00CF2C99">
              <w:rPr>
                <w:rFonts w:ascii="Times New Roman" w:eastAsia="Times New Roman Uni" w:hAnsi="Times New Roman" w:cs="Times New Roman"/>
              </w:rPr>
              <w:t>8</w:t>
            </w:r>
          </w:p>
        </w:tc>
        <w:tc>
          <w:tcPr>
            <w:tcW w:w="1493" w:type="dxa"/>
          </w:tcPr>
          <w:p w14:paraId="7146A3C7" w14:textId="68626A85" w:rsidR="00C05B34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1.0021</w:t>
            </w:r>
          </w:p>
        </w:tc>
        <w:tc>
          <w:tcPr>
            <w:tcW w:w="1372" w:type="dxa"/>
          </w:tcPr>
          <w:p w14:paraId="3E05F63D" w14:textId="229D6522" w:rsidR="00C05B34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708FF">
              <w:rPr>
                <w:rFonts w:ascii="Times New Roman" w:hAnsi="Times New Roman" w:cs="Times New Roman"/>
              </w:rPr>
              <w:t>0.2023</w:t>
            </w:r>
          </w:p>
        </w:tc>
      </w:tr>
    </w:tbl>
    <w:p w14:paraId="59AB366E" w14:textId="77777777" w:rsidR="00C05B34" w:rsidRDefault="00C05B34" w:rsidP="00C05B34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511AB7" w:rsidRPr="007F4B5E" w14:paraId="61B3FB4C" w14:textId="77777777" w:rsidTr="00511AB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49D6875C" w14:textId="644782F5" w:rsidR="00511AB7" w:rsidRPr="007F4B5E" w:rsidRDefault="00511AB7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58C83C5B">
                <v:shape id="_x0000_i1045" type="#_x0000_t75" style="width:51.35pt;height:18.15pt" o:ole="">
                  <v:imagedata r:id="rId38" o:title=""/>
                </v:shape>
                <o:OLEObject Type="Embed" ProgID="Equation.DSMT4" ShapeID="_x0000_i1045" DrawAspect="Content" ObjectID="_1732651887" r:id="rId39"/>
              </w:object>
            </w:r>
          </w:p>
        </w:tc>
        <w:tc>
          <w:tcPr>
            <w:tcW w:w="1469" w:type="dxa"/>
          </w:tcPr>
          <w:p w14:paraId="4613C3C4" w14:textId="6A64740F" w:rsidR="00511AB7" w:rsidRPr="007F4B5E" w:rsidRDefault="00511AB7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14C051AB">
                <v:shape id="_x0000_i1046" type="#_x0000_t75" style="width:62.6pt;height:18.15pt" o:ole="">
                  <v:imagedata r:id="rId40" o:title=""/>
                </v:shape>
                <o:OLEObject Type="Embed" ProgID="Equation.DSMT4" ShapeID="_x0000_i1046" DrawAspect="Content" ObjectID="_1732651888" r:id="rId41"/>
              </w:object>
            </w:r>
          </w:p>
        </w:tc>
        <w:tc>
          <w:tcPr>
            <w:tcW w:w="1449" w:type="dxa"/>
          </w:tcPr>
          <w:p w14:paraId="7F4A0CE4" w14:textId="1F19D1E3" w:rsidR="00511AB7" w:rsidRPr="007F4B5E" w:rsidRDefault="00511AB7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3109C219">
                <v:shape id="_x0000_i1047" type="#_x0000_t75" style="width:61.35pt;height:18.15pt" o:ole="">
                  <v:imagedata r:id="rId42" o:title=""/>
                </v:shape>
                <o:OLEObject Type="Embed" ProgID="Equation.DSMT4" ShapeID="_x0000_i1047" DrawAspect="Content" ObjectID="_1732651889" r:id="rId43"/>
              </w:object>
            </w:r>
          </w:p>
        </w:tc>
      </w:tr>
      <w:tr w:rsidR="00511AB7" w:rsidRPr="007F4B5E" w14:paraId="10AB6E9E" w14:textId="77777777" w:rsidTr="00511A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2F6702D5" w14:textId="4A6D125B" w:rsidR="00511AB7" w:rsidRPr="00CF2C99" w:rsidRDefault="005708FF" w:rsidP="00B063BE">
            <w:pPr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r w:rsidRPr="00CF2C99">
              <w:rPr>
                <w:rFonts w:ascii="Times New Roman" w:hAnsi="Times New Roman" w:cs="Times New Roman"/>
                <w:b w:val="0"/>
                <w:bCs w:val="0"/>
              </w:rPr>
              <w:t>0.258</w:t>
            </w:r>
            <w:r w:rsidR="00CF2C99" w:rsidRPr="00CF2C99">
              <w:rPr>
                <w:rFonts w:ascii="Times New Roman" w:hAnsi="Times New Roman" w:cs="Times New Roman"/>
                <w:b w:val="0"/>
                <w:bCs w:val="0"/>
              </w:rPr>
              <w:t>3</w:t>
            </w:r>
          </w:p>
        </w:tc>
        <w:tc>
          <w:tcPr>
            <w:tcW w:w="1469" w:type="dxa"/>
          </w:tcPr>
          <w:p w14:paraId="1DE4848A" w14:textId="0777B762" w:rsidR="00511AB7" w:rsidRPr="00CF2C99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F2C99">
              <w:rPr>
                <w:rFonts w:ascii="Times New Roman" w:hAnsi="Times New Roman" w:cs="Times New Roman"/>
              </w:rPr>
              <w:t>0.3778</w:t>
            </w:r>
          </w:p>
        </w:tc>
        <w:tc>
          <w:tcPr>
            <w:tcW w:w="1449" w:type="dxa"/>
          </w:tcPr>
          <w:p w14:paraId="62BD6FD5" w14:textId="51F036EB" w:rsidR="00511AB7" w:rsidRPr="00CF2C99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F2C99">
              <w:rPr>
                <w:rFonts w:ascii="Times New Roman" w:hAnsi="Times New Roman" w:cs="Times New Roman"/>
              </w:rPr>
              <w:t>0.247</w:t>
            </w:r>
            <w:r w:rsidR="00CF2C99" w:rsidRPr="00CF2C99">
              <w:rPr>
                <w:rFonts w:ascii="Times New Roman" w:hAnsi="Times New Roman" w:cs="Times New Roman"/>
              </w:rPr>
              <w:t>8</w:t>
            </w:r>
          </w:p>
        </w:tc>
      </w:tr>
    </w:tbl>
    <w:p w14:paraId="1BBF6A35" w14:textId="77777777" w:rsidR="00C05B34" w:rsidRDefault="00C05B34" w:rsidP="00C05B34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C05B34" w14:paraId="4A51C24A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95A3FAF" w14:textId="783B0F54" w:rsidR="00C05B34" w:rsidRDefault="00181B90" w:rsidP="00B063BE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4A59F5E4">
                <v:shape id="_x0000_i1048" type="#_x0000_t75" style="width:33.8pt;height:16.3pt" o:ole="">
                  <v:imagedata r:id="rId28" o:title=""/>
                </v:shape>
                <o:OLEObject Type="Embed" ProgID="Equation.DSMT4" ShapeID="_x0000_i1048" DrawAspect="Content" ObjectID="_1732651890" r:id="rId44"/>
              </w:object>
            </w:r>
          </w:p>
        </w:tc>
        <w:tc>
          <w:tcPr>
            <w:tcW w:w="4962" w:type="dxa"/>
          </w:tcPr>
          <w:p w14:paraId="3649DA8A" w14:textId="26BF5FCB" w:rsidR="00C05B34" w:rsidRDefault="00C05B34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50</w:t>
            </w:r>
          </w:p>
        </w:tc>
      </w:tr>
      <w:tr w:rsidR="00C05B34" w14:paraId="05622BF9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D9768C6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lastRenderedPageBreak/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749B503D" w14:textId="61717471" w:rsidR="00C05B34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184</w:t>
            </w:r>
          </w:p>
        </w:tc>
      </w:tr>
      <w:tr w:rsidR="00C05B34" w14:paraId="2B8B3C99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23DB405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342FDF03" w14:textId="55E5DB27" w:rsidR="00C05B34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633</w:t>
            </w:r>
          </w:p>
        </w:tc>
      </w:tr>
      <w:tr w:rsidR="00C05B34" w14:paraId="3C98E6EF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7A09080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05D44CF4" w14:textId="42FA84B9" w:rsidR="00C05B34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181</w:t>
            </w:r>
          </w:p>
        </w:tc>
      </w:tr>
      <w:tr w:rsidR="00C05B34" w14:paraId="411B8EA3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0E044CD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46BC4E7B" w14:textId="7B0A0C16" w:rsidR="00C05B34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612</w:t>
            </w:r>
          </w:p>
        </w:tc>
      </w:tr>
      <w:tr w:rsidR="00511AB7" w14:paraId="64CF993B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93BE7C4" w14:textId="77777777" w:rsidR="00511AB7" w:rsidRDefault="00511AB7" w:rsidP="00511AB7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6A374143" w14:textId="5F0E16EE" w:rsidR="00511AB7" w:rsidRDefault="005708FF" w:rsidP="00511A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177</w:t>
            </w:r>
          </w:p>
        </w:tc>
      </w:tr>
      <w:tr w:rsidR="00511AB7" w14:paraId="2EC14297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B3649DF" w14:textId="77777777" w:rsidR="00511AB7" w:rsidRDefault="00511AB7" w:rsidP="00511AB7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3CBCB6E5" w14:textId="54ABA3FE" w:rsidR="00511AB7" w:rsidRDefault="005708FF" w:rsidP="00511AB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607</w:t>
            </w:r>
          </w:p>
        </w:tc>
      </w:tr>
    </w:tbl>
    <w:p w14:paraId="472454B3" w14:textId="6D7F84F4" w:rsidR="00C05B34" w:rsidRDefault="00C05B34" w:rsidP="00C05B34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AF5DA3" w14:paraId="1C281FB4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A00E4D1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717A4047">
                <v:shape id="_x0000_i1049" type="#_x0000_t75" style="width:33.8pt;height:16.3pt" o:ole="">
                  <v:imagedata r:id="rId45" o:title=""/>
                </v:shape>
                <o:OLEObject Type="Embed" ProgID="Equation.DSMT4" ShapeID="_x0000_i1049" DrawAspect="Content" ObjectID="_1732651891" r:id="rId46"/>
              </w:object>
            </w:r>
          </w:p>
        </w:tc>
        <w:tc>
          <w:tcPr>
            <w:tcW w:w="4962" w:type="dxa"/>
          </w:tcPr>
          <w:p w14:paraId="0F571E0A" w14:textId="73242525" w:rsidR="00AF5DA3" w:rsidRDefault="00AF5DA3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50</w:t>
            </w:r>
          </w:p>
        </w:tc>
      </w:tr>
      <w:tr w:rsidR="00AF5DA3" w14:paraId="5AE32AFD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A550D76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3BF2563D" w14:textId="77777777" w:rsidR="00AF5DA3" w:rsidRDefault="00AF5DA3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AF5DA3" w14:paraId="2AD24993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7F51B07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711AC3B1" w14:textId="77777777" w:rsidR="00AF5DA3" w:rsidRDefault="00AF5DA3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AF5DA3" w14:paraId="23A3EB14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05D5202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77200D1C" w14:textId="77777777" w:rsidR="00AF5DA3" w:rsidRDefault="00AF5DA3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AF5DA3" w14:paraId="7978FD8D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27E1423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19D7738F" w14:textId="77777777" w:rsidR="00AF5DA3" w:rsidRDefault="00AF5DA3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AF5DA3" w14:paraId="7B0646E8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1A40ACD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7D3F289F" w14:textId="77777777" w:rsidR="00AF5DA3" w:rsidRDefault="00AF5DA3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AF5DA3" w14:paraId="5386AA19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ADB28E5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04BCA15A" w14:textId="77777777" w:rsidR="00AF5DA3" w:rsidRDefault="00AF5DA3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501C872A" w14:textId="77777777" w:rsidR="00AF5DA3" w:rsidRDefault="00AF5DA3" w:rsidP="00C05B34">
      <w:pPr>
        <w:widowControl/>
        <w:rPr>
          <w:rFonts w:ascii="Times New Roman" w:hAnsi="Times New Roman" w:cs="Times New Roman"/>
        </w:rPr>
      </w:pPr>
    </w:p>
    <w:p w14:paraId="07472E42" w14:textId="77777777" w:rsidR="00804FB1" w:rsidRDefault="00804FB1" w:rsidP="00804FB1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804FB1" w14:paraId="72AFAD0B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0C65CD0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22CCA11E">
                <v:shape id="_x0000_i1195" type="#_x0000_t75" style="width:33.8pt;height:16.3pt" o:ole="">
                  <v:imagedata r:id="rId28" o:title=""/>
                </v:shape>
                <o:OLEObject Type="Embed" ProgID="Equation.DSMT4" ShapeID="_x0000_i1195" DrawAspect="Content" ObjectID="_1732651892" r:id="rId47"/>
              </w:object>
            </w:r>
          </w:p>
        </w:tc>
        <w:tc>
          <w:tcPr>
            <w:tcW w:w="3174" w:type="dxa"/>
          </w:tcPr>
          <w:p w14:paraId="64E3724C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04A4CC8B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4147986F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804FB1" w14:paraId="563FD3B8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88E6D37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6B00B84F" w14:textId="57FA7408" w:rsidR="00804FB1" w:rsidRDefault="00F72666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72666">
              <w:rPr>
                <w:rFonts w:ascii="Times New Roman" w:eastAsia="Times New Roman Uni" w:hAnsi="Times New Roman" w:cs="Times New Roman"/>
              </w:rPr>
              <w:t>-0.1682779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F72666">
              <w:rPr>
                <w:rFonts w:ascii="Times New Roman" w:eastAsia="Times New Roman Uni" w:hAnsi="Times New Roman" w:cs="Times New Roman"/>
              </w:rPr>
              <w:t>0.1717784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15ABAD08" w14:textId="4049BD4F" w:rsidR="00804FB1" w:rsidRPr="005F7EBA" w:rsidRDefault="00F72666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72666">
              <w:rPr>
                <w:rFonts w:ascii="Times New Roman" w:eastAsia="Times New Roman Uni" w:hAnsi="Times New Roman" w:cs="Times New Roman"/>
              </w:rPr>
              <w:t>0.3400563</w:t>
            </w:r>
          </w:p>
        </w:tc>
        <w:tc>
          <w:tcPr>
            <w:tcW w:w="2598" w:type="dxa"/>
          </w:tcPr>
          <w:p w14:paraId="7619C8F8" w14:textId="075CC3E8" w:rsidR="00804FB1" w:rsidRPr="005F7EBA" w:rsidRDefault="00F72666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72666">
              <w:rPr>
                <w:rFonts w:ascii="Times New Roman" w:eastAsia="Times New Roman Uni" w:hAnsi="Times New Roman" w:cs="Times New Roman"/>
              </w:rPr>
              <w:t>0.9816</w:t>
            </w:r>
          </w:p>
        </w:tc>
      </w:tr>
      <w:tr w:rsidR="00804FB1" w14:paraId="3D621B53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9AA1CF9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3E266236" w14:textId="545C7DBE" w:rsidR="00804FB1" w:rsidRDefault="00F72666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72666">
              <w:rPr>
                <w:rFonts w:ascii="Times New Roman" w:eastAsia="Times New Roman Uni" w:hAnsi="Times New Roman" w:cs="Times New Roman"/>
              </w:rPr>
              <w:t>-0.1350318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F72666">
              <w:rPr>
                <w:rFonts w:ascii="Times New Roman" w:eastAsia="Times New Roman Uni" w:hAnsi="Times New Roman" w:cs="Times New Roman"/>
              </w:rPr>
              <w:t>0.1385324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61927EB7" w14:textId="40A5046F" w:rsidR="00804FB1" w:rsidRPr="005F7EBA" w:rsidRDefault="00F72666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72666">
              <w:rPr>
                <w:rFonts w:ascii="Times New Roman" w:eastAsia="Times New Roman Uni" w:hAnsi="Times New Roman" w:cs="Times New Roman"/>
              </w:rPr>
              <w:t>0.2735642</w:t>
            </w:r>
          </w:p>
        </w:tc>
        <w:tc>
          <w:tcPr>
            <w:tcW w:w="2598" w:type="dxa"/>
          </w:tcPr>
          <w:p w14:paraId="4C142F29" w14:textId="6119EC5F" w:rsidR="00804FB1" w:rsidRPr="005F7EBA" w:rsidRDefault="00F72666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72666">
              <w:rPr>
                <w:rFonts w:ascii="Times New Roman" w:eastAsia="Times New Roman Uni" w:hAnsi="Times New Roman" w:cs="Times New Roman"/>
              </w:rPr>
              <w:t>0.9367</w:t>
            </w:r>
          </w:p>
        </w:tc>
      </w:tr>
      <w:tr w:rsidR="00804FB1" w14:paraId="215F2DD7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77BF1A69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7965377C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B0E8E4D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875FC5C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6C22F2CF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B6E5178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3238438F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3848C0F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EFDDD62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13C9D2EF" w14:textId="77777777" w:rsidR="00804FB1" w:rsidRDefault="00804FB1" w:rsidP="00804FB1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804FB1" w14:paraId="68F5C248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40ADC54F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1F4DD092">
                <v:shape id="_x0000_i1196" type="#_x0000_t75" style="width:33.8pt;height:16.3pt" o:ole="">
                  <v:imagedata r:id="rId48" o:title=""/>
                </v:shape>
                <o:OLEObject Type="Embed" ProgID="Equation.DSMT4" ShapeID="_x0000_i1196" DrawAspect="Content" ObjectID="_1732651893" r:id="rId49"/>
              </w:object>
            </w:r>
          </w:p>
        </w:tc>
        <w:tc>
          <w:tcPr>
            <w:tcW w:w="3174" w:type="dxa"/>
          </w:tcPr>
          <w:p w14:paraId="65774129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2B0BBD74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7C6FD2C5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804FB1" w14:paraId="6921C697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72B2198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0CB48B1B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54937D8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64F01350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0166B903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4FCC8996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74C72D8F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182BC0A3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6189E017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103E1192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CD455B8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58E9656F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CE546B8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52D6A9D4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6C8E2EA1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834C291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5B18F4D0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6774BBFB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45C8605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259FB4E6" w14:textId="77777777" w:rsidR="00804FB1" w:rsidRDefault="00804FB1" w:rsidP="00804FB1">
      <w:pPr>
        <w:widowControl/>
        <w:rPr>
          <w:rFonts w:ascii="Times New Roman" w:hAnsi="Times New Roman" w:cs="Times New Roman" w:hint="eastAsia"/>
        </w:rPr>
      </w:pPr>
    </w:p>
    <w:p w14:paraId="0262202A" w14:textId="312B488B" w:rsidR="00602F98" w:rsidRDefault="00602F98">
      <w:pPr>
        <w:widowControl/>
        <w:rPr>
          <w:rFonts w:ascii="Times New Roman" w:hAnsi="Times New Roman" w:cs="Times New Roman"/>
        </w:rPr>
      </w:pPr>
    </w:p>
    <w:p w14:paraId="3A87EA31" w14:textId="77777777" w:rsidR="00602F98" w:rsidRPr="007F4B5E" w:rsidRDefault="00602F98" w:rsidP="00602F98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0B303EA8" w14:textId="77777777" w:rsidR="00602F98" w:rsidRDefault="00602F98" w:rsidP="00602F98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1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5</w:t>
      </w:r>
      <w:r w:rsidRPr="0026658E">
        <w:rPr>
          <w:rFonts w:ascii="Times New Roman" w:hAnsi="Times New Roman" w:cs="Times New Roman"/>
          <w:highlight w:val="yellow"/>
        </w:rPr>
        <w:t>0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54E0793D" w14:textId="77777777" w:rsidR="00602F98" w:rsidRPr="007F4B5E" w:rsidRDefault="00602F98" w:rsidP="00602F98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02F98" w:rsidRPr="007F4B5E" w14:paraId="1E9BA9F8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297FA91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73E3F75D">
                <v:shape id="_x0000_i1050" type="#_x0000_t75" style="width:10pt;height:11.25pt" o:ole="">
                  <v:imagedata r:id="rId6" o:title=""/>
                </v:shape>
                <o:OLEObject Type="Embed" ProgID="Equation.DSMT4" ShapeID="_x0000_i1050" DrawAspect="Content" ObjectID="_1732651894" r:id="rId50"/>
              </w:object>
            </w:r>
          </w:p>
        </w:tc>
        <w:tc>
          <w:tcPr>
            <w:tcW w:w="1185" w:type="dxa"/>
            <w:vAlign w:val="center"/>
          </w:tcPr>
          <w:p w14:paraId="5B746B9C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0B959869">
                <v:shape id="_x0000_i1051" type="#_x0000_t75" style="width:10pt;height:13.15pt" o:ole="">
                  <v:imagedata r:id="rId8" o:title=""/>
                </v:shape>
                <o:OLEObject Type="Embed" ProgID="Equation.DSMT4" ShapeID="_x0000_i1051" DrawAspect="Content" ObjectID="_1732651895" r:id="rId51"/>
              </w:object>
            </w:r>
          </w:p>
        </w:tc>
        <w:tc>
          <w:tcPr>
            <w:tcW w:w="1493" w:type="dxa"/>
            <w:vAlign w:val="center"/>
          </w:tcPr>
          <w:p w14:paraId="1C511ED5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05049DBC">
                <v:shape id="_x0000_i1052" type="#_x0000_t75" style="width:10pt;height:13.15pt" o:ole="">
                  <v:imagedata r:id="rId10" o:title=""/>
                </v:shape>
                <o:OLEObject Type="Embed" ProgID="Equation.DSMT4" ShapeID="_x0000_i1052" DrawAspect="Content" ObjectID="_1732651896" r:id="rId52"/>
              </w:object>
            </w:r>
          </w:p>
        </w:tc>
        <w:tc>
          <w:tcPr>
            <w:tcW w:w="1372" w:type="dxa"/>
            <w:vAlign w:val="center"/>
          </w:tcPr>
          <w:p w14:paraId="6F189F14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1D23E182">
                <v:shape id="_x0000_i1053" type="#_x0000_t75" style="width:11.25pt;height:13.75pt" o:ole="">
                  <v:imagedata r:id="rId12" o:title=""/>
                </v:shape>
                <o:OLEObject Type="Embed" ProgID="Equation.DSMT4" ShapeID="_x0000_i1053" DrawAspect="Content" ObjectID="_1732651897" r:id="rId53"/>
              </w:object>
            </w:r>
          </w:p>
        </w:tc>
      </w:tr>
      <w:tr w:rsidR="00602F98" w:rsidRPr="007F4B5E" w14:paraId="41528790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4D4518E" w14:textId="77777777" w:rsidR="00602F98" w:rsidRPr="00606612" w:rsidRDefault="00602F98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704992D8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519355A3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1C494115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02F98" w:rsidRPr="007F4B5E" w14:paraId="6BDC0533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16277D5A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048EF226">
                <v:shape id="_x0000_i1054" type="#_x0000_t75" style="width:10pt;height:13.75pt" o:ole="">
                  <v:imagedata r:id="rId14" o:title=""/>
                </v:shape>
                <o:OLEObject Type="Embed" ProgID="Equation.DSMT4" ShapeID="_x0000_i1054" DrawAspect="Content" ObjectID="_1732651898" r:id="rId54"/>
              </w:object>
            </w:r>
          </w:p>
        </w:tc>
        <w:tc>
          <w:tcPr>
            <w:tcW w:w="1185" w:type="dxa"/>
            <w:vAlign w:val="center"/>
          </w:tcPr>
          <w:p w14:paraId="0400979A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AEC5EF0">
                <v:shape id="_x0000_i1055" type="#_x0000_t75" style="width:10pt;height:16.9pt" o:ole="">
                  <v:imagedata r:id="rId16" o:title=""/>
                </v:shape>
                <o:OLEObject Type="Embed" ProgID="Equation.DSMT4" ShapeID="_x0000_i1055" DrawAspect="Content" ObjectID="_1732651899" r:id="rId55"/>
              </w:object>
            </w:r>
          </w:p>
        </w:tc>
        <w:tc>
          <w:tcPr>
            <w:tcW w:w="1493" w:type="dxa"/>
            <w:vAlign w:val="center"/>
          </w:tcPr>
          <w:p w14:paraId="25C4A160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590313CC">
                <v:shape id="_x0000_i1056" type="#_x0000_t75" style="width:10pt;height:16.9pt" o:ole="">
                  <v:imagedata r:id="rId18" o:title=""/>
                </v:shape>
                <o:OLEObject Type="Embed" ProgID="Equation.DSMT4" ShapeID="_x0000_i1056" DrawAspect="Content" ObjectID="_1732651900" r:id="rId56"/>
              </w:object>
            </w:r>
          </w:p>
        </w:tc>
        <w:tc>
          <w:tcPr>
            <w:tcW w:w="1372" w:type="dxa"/>
            <w:vAlign w:val="center"/>
          </w:tcPr>
          <w:p w14:paraId="036F9CB9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661B67A0">
                <v:shape id="_x0000_i1057" type="#_x0000_t75" style="width:11.25pt;height:16.9pt" o:ole="">
                  <v:imagedata r:id="rId20" o:title=""/>
                </v:shape>
                <o:OLEObject Type="Embed" ProgID="Equation.DSMT4" ShapeID="_x0000_i1057" DrawAspect="Content" ObjectID="_1732651901" r:id="rId57"/>
              </w:object>
            </w:r>
          </w:p>
        </w:tc>
      </w:tr>
      <w:tr w:rsidR="00602F98" w:rsidRPr="007F4B5E" w14:paraId="7D3469A2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2C064DE" w14:textId="4C134ECC" w:rsidR="00602F98" w:rsidRPr="008602AD" w:rsidRDefault="005708FF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5708FF">
              <w:rPr>
                <w:rFonts w:ascii="Times New Roman" w:eastAsia="Times New Roman Uni" w:hAnsi="Times New Roman" w:cs="Times New Roman"/>
                <w:b w:val="0"/>
                <w:bCs w:val="0"/>
              </w:rPr>
              <w:t>1.197</w:t>
            </w:r>
            <w:r w:rsidR="00CF2C99">
              <w:rPr>
                <w:rFonts w:ascii="Times New Roman" w:eastAsia="Times New Roman Uni" w:hAnsi="Times New Roman" w:cs="Times New Roman"/>
                <w:b w:val="0"/>
                <w:bCs w:val="0"/>
              </w:rPr>
              <w:t>9</w:t>
            </w:r>
          </w:p>
        </w:tc>
        <w:tc>
          <w:tcPr>
            <w:tcW w:w="1185" w:type="dxa"/>
            <w:vAlign w:val="center"/>
          </w:tcPr>
          <w:p w14:paraId="59EA95DA" w14:textId="5565FDC1" w:rsidR="00602F98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-0.0001</w:t>
            </w:r>
          </w:p>
        </w:tc>
        <w:tc>
          <w:tcPr>
            <w:tcW w:w="1493" w:type="dxa"/>
            <w:vAlign w:val="center"/>
          </w:tcPr>
          <w:p w14:paraId="1783BA1E" w14:textId="1BC2D55B" w:rsidR="00602F98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1.0011</w:t>
            </w:r>
          </w:p>
        </w:tc>
        <w:tc>
          <w:tcPr>
            <w:tcW w:w="1372" w:type="dxa"/>
            <w:vAlign w:val="center"/>
          </w:tcPr>
          <w:p w14:paraId="3387D648" w14:textId="1C7FD775" w:rsidR="00602F98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708FF">
              <w:rPr>
                <w:rFonts w:ascii="Times New Roman" w:hAnsi="Times New Roman" w:cs="Times New Roman"/>
              </w:rPr>
              <w:t>0.2007</w:t>
            </w:r>
          </w:p>
        </w:tc>
      </w:tr>
    </w:tbl>
    <w:p w14:paraId="5EC5781E" w14:textId="77777777" w:rsidR="00602F98" w:rsidRDefault="00602F98" w:rsidP="00602F98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0838CE8F" w14:textId="77777777" w:rsidTr="000A16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36FBB885" w14:textId="3FDAE7F4" w:rsidR="000A16C4" w:rsidRPr="007F4B5E" w:rsidRDefault="000A16C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7E132A4E">
                <v:shape id="_x0000_i1058" type="#_x0000_t75" style="width:51.35pt;height:18.15pt" o:ole="">
                  <v:imagedata r:id="rId58" o:title=""/>
                </v:shape>
                <o:OLEObject Type="Embed" ProgID="Equation.DSMT4" ShapeID="_x0000_i1058" DrawAspect="Content" ObjectID="_1732651902" r:id="rId59"/>
              </w:object>
            </w:r>
          </w:p>
        </w:tc>
        <w:tc>
          <w:tcPr>
            <w:tcW w:w="1469" w:type="dxa"/>
            <w:vAlign w:val="center"/>
          </w:tcPr>
          <w:p w14:paraId="71E29A88" w14:textId="56663C1F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404AFDED">
                <v:shape id="_x0000_i1059" type="#_x0000_t75" style="width:62.6pt;height:18.15pt" o:ole="">
                  <v:imagedata r:id="rId60" o:title=""/>
                </v:shape>
                <o:OLEObject Type="Embed" ProgID="Equation.DSMT4" ShapeID="_x0000_i1059" DrawAspect="Content" ObjectID="_1732651903" r:id="rId61"/>
              </w:object>
            </w:r>
          </w:p>
        </w:tc>
        <w:tc>
          <w:tcPr>
            <w:tcW w:w="1449" w:type="dxa"/>
            <w:vAlign w:val="center"/>
          </w:tcPr>
          <w:p w14:paraId="1D4F59E8" w14:textId="2E7E5EB4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17FC563A">
                <v:shape id="_x0000_i1060" type="#_x0000_t75" style="width:61.35pt;height:18.15pt" o:ole="">
                  <v:imagedata r:id="rId62" o:title=""/>
                </v:shape>
                <o:OLEObject Type="Embed" ProgID="Equation.DSMT4" ShapeID="_x0000_i1060" DrawAspect="Content" ObjectID="_1732651904" r:id="rId63"/>
              </w:object>
            </w:r>
          </w:p>
        </w:tc>
      </w:tr>
      <w:tr w:rsidR="000A16C4" w:rsidRPr="007F4B5E" w14:paraId="2278AB0D" w14:textId="77777777" w:rsidTr="000A16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0A4E5042" w14:textId="5AF74FBA" w:rsidR="000A16C4" w:rsidRPr="00CF2C99" w:rsidRDefault="005708FF" w:rsidP="00B063BE">
            <w:pPr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r w:rsidRPr="00CF2C99">
              <w:rPr>
                <w:rFonts w:ascii="Times New Roman" w:hAnsi="Times New Roman" w:cs="Times New Roman"/>
                <w:b w:val="0"/>
                <w:bCs w:val="0"/>
              </w:rPr>
              <w:t>0.3853</w:t>
            </w:r>
          </w:p>
        </w:tc>
        <w:tc>
          <w:tcPr>
            <w:tcW w:w="1469" w:type="dxa"/>
            <w:vAlign w:val="center"/>
          </w:tcPr>
          <w:p w14:paraId="7969B7EF" w14:textId="136C56A1" w:rsidR="000A16C4" w:rsidRPr="00CF2C99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F2C99">
              <w:rPr>
                <w:rFonts w:ascii="Times New Roman" w:hAnsi="Times New Roman" w:cs="Times New Roman"/>
              </w:rPr>
              <w:t>0.376</w:t>
            </w:r>
            <w:r w:rsidR="00CF2C99" w:rsidRPr="00CF2C99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49" w:type="dxa"/>
            <w:vAlign w:val="center"/>
          </w:tcPr>
          <w:p w14:paraId="67C2425C" w14:textId="1EEE4D41" w:rsidR="000A16C4" w:rsidRPr="00CF2C99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F2C99">
              <w:rPr>
                <w:rFonts w:ascii="Times New Roman" w:hAnsi="Times New Roman" w:cs="Times New Roman"/>
              </w:rPr>
              <w:t>0.3766</w:t>
            </w:r>
          </w:p>
        </w:tc>
      </w:tr>
    </w:tbl>
    <w:p w14:paraId="0A46CD38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02F98" w14:paraId="218D734B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93B995C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lastRenderedPageBreak/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5E774B37" w14:textId="77777777" w:rsidR="00602F98" w:rsidRDefault="00602F98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00</w:t>
            </w:r>
          </w:p>
        </w:tc>
      </w:tr>
      <w:tr w:rsidR="00602F98" w14:paraId="36210AC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A8CD6D1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1819F036" w14:textId="29C97AF0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18</w:t>
            </w:r>
          </w:p>
        </w:tc>
      </w:tr>
      <w:tr w:rsidR="00602F98" w14:paraId="6F125D72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CA65E5D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057EDDDF" w14:textId="01E84E91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21</w:t>
            </w:r>
          </w:p>
        </w:tc>
      </w:tr>
      <w:tr w:rsidR="00602F98" w14:paraId="5077EDDF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E97C96A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1016A9AC" w14:textId="4A651B75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18</w:t>
            </w:r>
          </w:p>
        </w:tc>
      </w:tr>
      <w:tr w:rsidR="00602F98" w14:paraId="6BC91EC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3ED5B4E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63D48A43" w14:textId="76C2C2FE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15</w:t>
            </w:r>
          </w:p>
        </w:tc>
      </w:tr>
      <w:tr w:rsidR="00602F98" w14:paraId="77A4CCBF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DADB9F7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2CC40948" w14:textId="4D6A4381" w:rsidR="00602F98" w:rsidRDefault="005708FF" w:rsidP="00570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16</w:t>
            </w:r>
          </w:p>
        </w:tc>
      </w:tr>
      <w:tr w:rsidR="00602F98" w14:paraId="253AC403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84FA111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71E2CF62" w14:textId="5175FDBF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18</w:t>
            </w:r>
          </w:p>
        </w:tc>
      </w:tr>
    </w:tbl>
    <w:p w14:paraId="5A7E5FA9" w14:textId="67915AD8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227FD7" w14:paraId="7FEE1453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7CC88C6C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3174" w:type="dxa"/>
            <w:vAlign w:val="center"/>
          </w:tcPr>
          <w:p w14:paraId="34BFF988" w14:textId="77777777" w:rsidR="00227FD7" w:rsidRPr="00CD62CD" w:rsidRDefault="00227FD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  <w:vAlign w:val="center"/>
          </w:tcPr>
          <w:p w14:paraId="43D49845" w14:textId="77777777" w:rsidR="00227FD7" w:rsidRPr="00CD62CD" w:rsidRDefault="00227FD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  <w:vAlign w:val="center"/>
          </w:tcPr>
          <w:p w14:paraId="4DE25BF1" w14:textId="77777777" w:rsidR="00227FD7" w:rsidRPr="00CD62CD" w:rsidRDefault="00227FD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227FD7" w14:paraId="5DF45612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6B8EA3F1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  <w:vAlign w:val="center"/>
          </w:tcPr>
          <w:p w14:paraId="5A34550D" w14:textId="7BD154DA" w:rsidR="00227FD7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834807" w:rsidRPr="00834807">
              <w:rPr>
                <w:rFonts w:ascii="Times New Roman" w:eastAsia="Times New Roman Uni" w:hAnsi="Times New Roman" w:cs="Times New Roman"/>
              </w:rPr>
              <w:t>-0.1201853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 w:rsidR="00834807">
              <w:t xml:space="preserve"> </w:t>
            </w:r>
            <w:r w:rsidR="00834807" w:rsidRPr="00834807">
              <w:rPr>
                <w:rFonts w:ascii="Times New Roman" w:eastAsia="Times New Roman Uni" w:hAnsi="Times New Roman" w:cs="Times New Roman"/>
              </w:rPr>
              <w:t>0.1199352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  <w:vAlign w:val="center"/>
          </w:tcPr>
          <w:p w14:paraId="24AFC158" w14:textId="3FB881A3" w:rsidR="00227FD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2401205</w:t>
            </w:r>
          </w:p>
        </w:tc>
        <w:tc>
          <w:tcPr>
            <w:tcW w:w="2598" w:type="dxa"/>
            <w:vAlign w:val="center"/>
          </w:tcPr>
          <w:p w14:paraId="05991CD9" w14:textId="6242DD62" w:rsidR="00227FD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9482</w:t>
            </w:r>
          </w:p>
        </w:tc>
      </w:tr>
      <w:tr w:rsidR="00227FD7" w14:paraId="54CC6A11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0196D4F2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  <w:vAlign w:val="center"/>
          </w:tcPr>
          <w:p w14:paraId="12740AAE" w14:textId="648CAF27" w:rsidR="00227FD7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834807" w:rsidRPr="00834807">
              <w:rPr>
                <w:rFonts w:ascii="Times New Roman" w:eastAsia="Times New Roman Uni" w:hAnsi="Times New Roman" w:cs="Times New Roman"/>
              </w:rPr>
              <w:t>-0.1201471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>
              <w:t xml:space="preserve"> </w:t>
            </w:r>
            <w:r w:rsidR="00834807" w:rsidRPr="00834807">
              <w:rPr>
                <w:rFonts w:ascii="Times New Roman" w:eastAsia="Times New Roman Uni" w:hAnsi="Times New Roman" w:cs="Times New Roman"/>
              </w:rPr>
              <w:t>0.1198969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08CA629F" w14:textId="60688BA0" w:rsidR="00227FD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2400439</w:t>
            </w:r>
          </w:p>
        </w:tc>
        <w:tc>
          <w:tcPr>
            <w:tcW w:w="2598" w:type="dxa"/>
            <w:vAlign w:val="center"/>
          </w:tcPr>
          <w:p w14:paraId="57362F96" w14:textId="3ACE3C95" w:rsidR="00227FD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9479</w:t>
            </w:r>
          </w:p>
        </w:tc>
      </w:tr>
      <w:tr w:rsidR="00227FD7" w14:paraId="1A842919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10DE4CB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  <w:vAlign w:val="center"/>
          </w:tcPr>
          <w:p w14:paraId="4D0F18AF" w14:textId="77777777" w:rsidR="00227FD7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5732E2B7" w14:textId="77777777" w:rsidR="00227FD7" w:rsidRPr="005F7EBA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56306AF5" w14:textId="77777777" w:rsidR="00227FD7" w:rsidRPr="005F7EBA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227FD7" w14:paraId="0CEBA631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5B2973BB" w14:textId="77777777" w:rsidR="00227FD7" w:rsidRDefault="00227FD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  <w:vAlign w:val="center"/>
          </w:tcPr>
          <w:p w14:paraId="6049A9FE" w14:textId="77777777" w:rsidR="00227FD7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050B660B" w14:textId="77777777" w:rsidR="00227FD7" w:rsidRPr="005F7EBA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215675A3" w14:textId="77777777" w:rsidR="00227FD7" w:rsidRPr="005F7EBA" w:rsidRDefault="00227FD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4E570E33" w14:textId="77777777" w:rsidR="00227FD7" w:rsidRDefault="00227FD7" w:rsidP="00602F98">
      <w:pPr>
        <w:rPr>
          <w:rFonts w:ascii="Times New Roman" w:eastAsia="Times New Roman Uni" w:hAnsi="Times New Roman" w:cs="Times New Roman" w:hint="eastAsia"/>
        </w:rPr>
      </w:pPr>
    </w:p>
    <w:p w14:paraId="3D28B58E" w14:textId="77777777" w:rsidR="00602F98" w:rsidRPr="007F4B5E" w:rsidRDefault="00602F98" w:rsidP="00602F98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5DC9D649" w14:textId="77777777" w:rsidR="00602F98" w:rsidRDefault="00602F98" w:rsidP="00602F98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1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5</w:t>
      </w:r>
      <w:r w:rsidRPr="0026658E">
        <w:rPr>
          <w:rFonts w:ascii="Times New Roman" w:hAnsi="Times New Roman" w:cs="Times New Roman"/>
          <w:highlight w:val="yellow"/>
        </w:rPr>
        <w:t>0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232E9639" w14:textId="77777777" w:rsidR="00602F98" w:rsidRDefault="00602F98" w:rsidP="00602F98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46849C7A">
          <v:shape id="_x0000_i1061" type="#_x0000_t75" style="width:33.8pt;height:16.3pt" o:ole="">
            <v:imagedata r:id="rId28" o:title=""/>
          </v:shape>
          <o:OLEObject Type="Embed" ProgID="Equation.DSMT4" ShapeID="_x0000_i1061" DrawAspect="Content" ObjectID="_1732651905" r:id="rId64"/>
        </w:object>
      </w:r>
    </w:p>
    <w:p w14:paraId="4D45CB2B" w14:textId="77777777" w:rsidR="00602F98" w:rsidRPr="007F4B5E" w:rsidRDefault="00602F98" w:rsidP="00602F98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02F98" w:rsidRPr="007F4B5E" w14:paraId="03F3F5CF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09900EE2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6873D101">
                <v:shape id="_x0000_i1062" type="#_x0000_t75" style="width:10pt;height:11.25pt" o:ole="">
                  <v:imagedata r:id="rId6" o:title=""/>
                </v:shape>
                <o:OLEObject Type="Embed" ProgID="Equation.DSMT4" ShapeID="_x0000_i1062" DrawAspect="Content" ObjectID="_1732651906" r:id="rId65"/>
              </w:object>
            </w:r>
          </w:p>
        </w:tc>
        <w:tc>
          <w:tcPr>
            <w:tcW w:w="1185" w:type="dxa"/>
          </w:tcPr>
          <w:p w14:paraId="7697BAE8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3E2607A7">
                <v:shape id="_x0000_i1063" type="#_x0000_t75" style="width:10pt;height:13.15pt" o:ole="">
                  <v:imagedata r:id="rId8" o:title=""/>
                </v:shape>
                <o:OLEObject Type="Embed" ProgID="Equation.DSMT4" ShapeID="_x0000_i1063" DrawAspect="Content" ObjectID="_1732651907" r:id="rId66"/>
              </w:object>
            </w:r>
          </w:p>
        </w:tc>
        <w:tc>
          <w:tcPr>
            <w:tcW w:w="1493" w:type="dxa"/>
          </w:tcPr>
          <w:p w14:paraId="35EA4913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540067E9">
                <v:shape id="_x0000_i1064" type="#_x0000_t75" style="width:10pt;height:13.15pt" o:ole="">
                  <v:imagedata r:id="rId10" o:title=""/>
                </v:shape>
                <o:OLEObject Type="Embed" ProgID="Equation.DSMT4" ShapeID="_x0000_i1064" DrawAspect="Content" ObjectID="_1732651908" r:id="rId67"/>
              </w:object>
            </w:r>
          </w:p>
        </w:tc>
        <w:tc>
          <w:tcPr>
            <w:tcW w:w="1372" w:type="dxa"/>
          </w:tcPr>
          <w:p w14:paraId="78021BDD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2E9F321C">
                <v:shape id="_x0000_i1065" type="#_x0000_t75" style="width:11.25pt;height:13.75pt" o:ole="">
                  <v:imagedata r:id="rId12" o:title=""/>
                </v:shape>
                <o:OLEObject Type="Embed" ProgID="Equation.DSMT4" ShapeID="_x0000_i1065" DrawAspect="Content" ObjectID="_1732651909" r:id="rId68"/>
              </w:object>
            </w:r>
          </w:p>
        </w:tc>
      </w:tr>
      <w:tr w:rsidR="00602F98" w:rsidRPr="007F4B5E" w14:paraId="42282EF3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129B7E0" w14:textId="77777777" w:rsidR="00602F98" w:rsidRPr="00606612" w:rsidRDefault="00602F98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787FF69F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60252154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0B7C7F31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02F98" w:rsidRPr="007F4B5E" w14:paraId="25654AE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A9E0A4E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2C521532">
                <v:shape id="_x0000_i1066" type="#_x0000_t75" style="width:10pt;height:13.75pt" o:ole="">
                  <v:imagedata r:id="rId14" o:title=""/>
                </v:shape>
                <o:OLEObject Type="Embed" ProgID="Equation.DSMT4" ShapeID="_x0000_i1066" DrawAspect="Content" ObjectID="_1732651910" r:id="rId69"/>
              </w:object>
            </w:r>
          </w:p>
        </w:tc>
        <w:tc>
          <w:tcPr>
            <w:tcW w:w="1185" w:type="dxa"/>
          </w:tcPr>
          <w:p w14:paraId="3BFE06A3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403DB68">
                <v:shape id="_x0000_i1067" type="#_x0000_t75" style="width:10pt;height:16.9pt" o:ole="">
                  <v:imagedata r:id="rId16" o:title=""/>
                </v:shape>
                <o:OLEObject Type="Embed" ProgID="Equation.DSMT4" ShapeID="_x0000_i1067" DrawAspect="Content" ObjectID="_1732651911" r:id="rId70"/>
              </w:object>
            </w:r>
          </w:p>
        </w:tc>
        <w:tc>
          <w:tcPr>
            <w:tcW w:w="1493" w:type="dxa"/>
          </w:tcPr>
          <w:p w14:paraId="1B516CD0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0305001F">
                <v:shape id="_x0000_i1068" type="#_x0000_t75" style="width:10pt;height:16.9pt" o:ole="">
                  <v:imagedata r:id="rId18" o:title=""/>
                </v:shape>
                <o:OLEObject Type="Embed" ProgID="Equation.DSMT4" ShapeID="_x0000_i1068" DrawAspect="Content" ObjectID="_1732651912" r:id="rId71"/>
              </w:object>
            </w:r>
          </w:p>
        </w:tc>
        <w:tc>
          <w:tcPr>
            <w:tcW w:w="1372" w:type="dxa"/>
          </w:tcPr>
          <w:p w14:paraId="1DC839FC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71E268D8">
                <v:shape id="_x0000_i1069" type="#_x0000_t75" style="width:11.25pt;height:16.9pt" o:ole="">
                  <v:imagedata r:id="rId20" o:title=""/>
                </v:shape>
                <o:OLEObject Type="Embed" ProgID="Equation.DSMT4" ShapeID="_x0000_i1069" DrawAspect="Content" ObjectID="_1732651913" r:id="rId72"/>
              </w:object>
            </w:r>
          </w:p>
        </w:tc>
      </w:tr>
      <w:tr w:rsidR="00602F98" w:rsidRPr="007F4B5E" w14:paraId="3F01CC17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39F6FE92" w14:textId="513D00C6" w:rsidR="00602F98" w:rsidRPr="008602AD" w:rsidRDefault="005708FF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5708FF">
              <w:rPr>
                <w:rFonts w:ascii="Times New Roman" w:eastAsia="Times New Roman Uni" w:hAnsi="Times New Roman" w:cs="Times New Roman"/>
                <w:b w:val="0"/>
                <w:bCs w:val="0"/>
              </w:rPr>
              <w:t>1.196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9</w:t>
            </w:r>
          </w:p>
        </w:tc>
        <w:tc>
          <w:tcPr>
            <w:tcW w:w="1185" w:type="dxa"/>
          </w:tcPr>
          <w:p w14:paraId="5390F68A" w14:textId="67187424" w:rsidR="00602F98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01</w:t>
            </w:r>
            <w:r>
              <w:rPr>
                <w:rFonts w:ascii="Times New Roman" w:eastAsia="Times New Roman Uni" w:hAnsi="Times New Roman" w:cs="Times New Roman"/>
              </w:rPr>
              <w:t>1</w:t>
            </w:r>
          </w:p>
        </w:tc>
        <w:tc>
          <w:tcPr>
            <w:tcW w:w="1493" w:type="dxa"/>
          </w:tcPr>
          <w:p w14:paraId="7B4EDB41" w14:textId="60684D86" w:rsidR="00602F98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1.0008</w:t>
            </w:r>
          </w:p>
        </w:tc>
        <w:tc>
          <w:tcPr>
            <w:tcW w:w="1372" w:type="dxa"/>
          </w:tcPr>
          <w:p w14:paraId="1B3E45A0" w14:textId="390B67A1" w:rsidR="00602F98" w:rsidRPr="008602AD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708FF">
              <w:rPr>
                <w:rFonts w:ascii="Times New Roman" w:hAnsi="Times New Roman" w:cs="Times New Roman"/>
              </w:rPr>
              <w:t>0.2012</w:t>
            </w:r>
          </w:p>
        </w:tc>
      </w:tr>
    </w:tbl>
    <w:p w14:paraId="42FF5457" w14:textId="77777777" w:rsidR="00602F98" w:rsidRDefault="00602F98" w:rsidP="00602F98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4CF1ABF0" w14:textId="77777777" w:rsidTr="000A16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7DC84ED7" w14:textId="28B8D564" w:rsidR="000A16C4" w:rsidRPr="007F4B5E" w:rsidRDefault="000A16C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2D3D732F">
                <v:shape id="_x0000_i1070" type="#_x0000_t75" style="width:51.35pt;height:18.15pt" o:ole="">
                  <v:imagedata r:id="rId73" o:title=""/>
                </v:shape>
                <o:OLEObject Type="Embed" ProgID="Equation.DSMT4" ShapeID="_x0000_i1070" DrawAspect="Content" ObjectID="_1732651914" r:id="rId74"/>
              </w:object>
            </w:r>
          </w:p>
        </w:tc>
        <w:tc>
          <w:tcPr>
            <w:tcW w:w="1469" w:type="dxa"/>
          </w:tcPr>
          <w:p w14:paraId="08858CBD" w14:textId="4CD85FA0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2978A8C5">
                <v:shape id="_x0000_i1071" type="#_x0000_t75" style="width:62.6pt;height:18.15pt" o:ole="">
                  <v:imagedata r:id="rId75" o:title=""/>
                </v:shape>
                <o:OLEObject Type="Embed" ProgID="Equation.DSMT4" ShapeID="_x0000_i1071" DrawAspect="Content" ObjectID="_1732651915" r:id="rId76"/>
              </w:object>
            </w:r>
          </w:p>
        </w:tc>
        <w:tc>
          <w:tcPr>
            <w:tcW w:w="1449" w:type="dxa"/>
          </w:tcPr>
          <w:p w14:paraId="0674E13E" w14:textId="42718378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14EF471D">
                <v:shape id="_x0000_i1072" type="#_x0000_t75" style="width:61.35pt;height:18.15pt" o:ole="">
                  <v:imagedata r:id="rId77" o:title=""/>
                </v:shape>
                <o:OLEObject Type="Embed" ProgID="Equation.DSMT4" ShapeID="_x0000_i1072" DrawAspect="Content" ObjectID="_1732651916" r:id="rId78"/>
              </w:object>
            </w:r>
          </w:p>
        </w:tc>
      </w:tr>
      <w:tr w:rsidR="000A16C4" w:rsidRPr="007F4B5E" w14:paraId="1B136C34" w14:textId="77777777" w:rsidTr="000A16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3B12E9D8" w14:textId="02095013" w:rsidR="000A16C4" w:rsidRPr="002B6411" w:rsidRDefault="005708FF" w:rsidP="00B063BE">
            <w:pPr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r w:rsidRPr="002B6411">
              <w:rPr>
                <w:rFonts w:ascii="Times New Roman" w:hAnsi="Times New Roman" w:cs="Times New Roman"/>
                <w:b w:val="0"/>
                <w:bCs w:val="0"/>
              </w:rPr>
              <w:t>0.2582</w:t>
            </w:r>
          </w:p>
        </w:tc>
        <w:tc>
          <w:tcPr>
            <w:tcW w:w="1469" w:type="dxa"/>
          </w:tcPr>
          <w:p w14:paraId="5FA1E087" w14:textId="0BABC0F1" w:rsidR="000A16C4" w:rsidRPr="007F4B5E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708FF">
              <w:rPr>
                <w:rFonts w:ascii="Times New Roman" w:hAnsi="Times New Roman" w:cs="Times New Roman"/>
              </w:rPr>
              <w:t>0.3762</w:t>
            </w:r>
          </w:p>
        </w:tc>
        <w:tc>
          <w:tcPr>
            <w:tcW w:w="1449" w:type="dxa"/>
          </w:tcPr>
          <w:p w14:paraId="602F8BCF" w14:textId="307F9415" w:rsidR="000A16C4" w:rsidRPr="007F4B5E" w:rsidRDefault="005708FF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708FF">
              <w:rPr>
                <w:rFonts w:ascii="Times New Roman" w:hAnsi="Times New Roman" w:cs="Times New Roman"/>
              </w:rPr>
              <w:t>0.2464</w:t>
            </w:r>
          </w:p>
        </w:tc>
      </w:tr>
    </w:tbl>
    <w:p w14:paraId="532ABEDC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02F98" w14:paraId="20F91B9B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9E8F210" w14:textId="64B7420E" w:rsidR="00602F98" w:rsidRDefault="00181B90" w:rsidP="00B063BE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1B1A8D9B">
                <v:shape id="_x0000_i1073" type="#_x0000_t75" style="width:33.8pt;height:16.3pt" o:ole="">
                  <v:imagedata r:id="rId28" o:title=""/>
                </v:shape>
                <o:OLEObject Type="Embed" ProgID="Equation.DSMT4" ShapeID="_x0000_i1073" DrawAspect="Content" ObjectID="_1732651917" r:id="rId79"/>
              </w:object>
            </w:r>
          </w:p>
        </w:tc>
        <w:tc>
          <w:tcPr>
            <w:tcW w:w="4962" w:type="dxa"/>
          </w:tcPr>
          <w:p w14:paraId="689B181E" w14:textId="77777777" w:rsidR="00602F98" w:rsidRDefault="00602F98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00</w:t>
            </w:r>
          </w:p>
        </w:tc>
      </w:tr>
      <w:tr w:rsidR="00602F98" w14:paraId="161EA4B2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FA4C195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3EA3346A" w14:textId="24277728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163</w:t>
            </w:r>
          </w:p>
        </w:tc>
      </w:tr>
      <w:tr w:rsidR="00602F98" w14:paraId="46B11119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0A10081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2B9D256A" w14:textId="13C04F69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66</w:t>
            </w:r>
          </w:p>
        </w:tc>
      </w:tr>
      <w:tr w:rsidR="00602F98" w14:paraId="540989E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1E9D1C3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5220EBF9" w14:textId="70556B71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162</w:t>
            </w:r>
          </w:p>
        </w:tc>
      </w:tr>
      <w:tr w:rsidR="00602F98" w14:paraId="41A6CBB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CFBF940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3995C4AC" w14:textId="2960C7F7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6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602F98" w14:paraId="5D7131E7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6E1B4B3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0BDDF79E" w14:textId="22C7EF45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164</w:t>
            </w:r>
          </w:p>
        </w:tc>
      </w:tr>
      <w:tr w:rsidR="00602F98" w14:paraId="4A6DE297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A944C06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06356B9C" w14:textId="0B618A37" w:rsidR="00602F98" w:rsidRDefault="005708FF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708FF">
              <w:rPr>
                <w:rFonts w:ascii="Times New Roman" w:eastAsia="Times New Roman Uni" w:hAnsi="Times New Roman" w:cs="Times New Roman"/>
              </w:rPr>
              <w:t>0.0561</w:t>
            </w:r>
          </w:p>
        </w:tc>
      </w:tr>
    </w:tbl>
    <w:p w14:paraId="5B3DFB71" w14:textId="766D30F1" w:rsidR="000A16C4" w:rsidRDefault="000A16C4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AF5DA3" w14:paraId="3A740775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C3C41FD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2B385C5E">
                <v:shape id="_x0000_i1074" type="#_x0000_t75" style="width:33.8pt;height:16.3pt" o:ole="">
                  <v:imagedata r:id="rId45" o:title=""/>
                </v:shape>
                <o:OLEObject Type="Embed" ProgID="Equation.DSMT4" ShapeID="_x0000_i1074" DrawAspect="Content" ObjectID="_1732651918" r:id="rId80"/>
              </w:object>
            </w:r>
          </w:p>
        </w:tc>
        <w:tc>
          <w:tcPr>
            <w:tcW w:w="4962" w:type="dxa"/>
          </w:tcPr>
          <w:p w14:paraId="1EBC5776" w14:textId="3FC46C67" w:rsidR="00AF5DA3" w:rsidRDefault="00AF5DA3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00</w:t>
            </w:r>
          </w:p>
        </w:tc>
      </w:tr>
      <w:tr w:rsidR="00AF5DA3" w14:paraId="452439B1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04EF92F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40BA4635" w14:textId="2410B64A" w:rsidR="00AF5DA3" w:rsidRDefault="008A6D84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A6D84">
              <w:rPr>
                <w:rFonts w:ascii="Times New Roman" w:eastAsia="Times New Roman Uni" w:hAnsi="Times New Roman" w:cs="Times New Roman"/>
              </w:rPr>
              <w:t>0.0022</w:t>
            </w:r>
          </w:p>
        </w:tc>
      </w:tr>
      <w:tr w:rsidR="00AF5DA3" w14:paraId="45A79AB1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9C61E5C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608767D7" w14:textId="44F8C3D9" w:rsidR="00AF5DA3" w:rsidRDefault="008A6D84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A6D84">
              <w:rPr>
                <w:rFonts w:ascii="Times New Roman" w:eastAsia="Times New Roman Uni" w:hAnsi="Times New Roman" w:cs="Times New Roman"/>
              </w:rPr>
              <w:t>0.0664</w:t>
            </w:r>
          </w:p>
        </w:tc>
      </w:tr>
      <w:tr w:rsidR="00AF5DA3" w14:paraId="7CDE1CD2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9E64E3E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2354877A" w14:textId="28816DC5" w:rsidR="00AF5DA3" w:rsidRDefault="008A6D84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A6D84">
              <w:rPr>
                <w:rFonts w:ascii="Times New Roman" w:eastAsia="Times New Roman Uni" w:hAnsi="Times New Roman" w:cs="Times New Roman"/>
              </w:rPr>
              <w:t>0.0022</w:t>
            </w:r>
          </w:p>
        </w:tc>
      </w:tr>
      <w:tr w:rsidR="00AF5DA3" w14:paraId="2F9AD946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004ABC2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7E3E1AE6" w14:textId="2C2CC10B" w:rsidR="00AF5DA3" w:rsidRDefault="008A6D84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A6D84">
              <w:rPr>
                <w:rFonts w:ascii="Times New Roman" w:eastAsia="Times New Roman Uni" w:hAnsi="Times New Roman" w:cs="Times New Roman"/>
              </w:rPr>
              <w:t>0.066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AF5DA3" w14:paraId="266AD9AC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28E25AC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lastRenderedPageBreak/>
              <w:t>Score Test naive</w:t>
            </w:r>
          </w:p>
        </w:tc>
        <w:tc>
          <w:tcPr>
            <w:tcW w:w="4962" w:type="dxa"/>
          </w:tcPr>
          <w:p w14:paraId="0248301F" w14:textId="78AF0DB7" w:rsidR="00AF5DA3" w:rsidRDefault="008A6D84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A6D84">
              <w:rPr>
                <w:rFonts w:ascii="Times New Roman" w:eastAsia="Times New Roman Uni" w:hAnsi="Times New Roman" w:cs="Times New Roman"/>
              </w:rPr>
              <w:t>0.0022</w:t>
            </w:r>
          </w:p>
        </w:tc>
      </w:tr>
      <w:tr w:rsidR="00AF5DA3" w14:paraId="3FAF1590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C2D6F1B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260C4490" w14:textId="1FD6B465" w:rsidR="00AF5DA3" w:rsidRDefault="008A6D84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A6D84">
              <w:rPr>
                <w:rFonts w:ascii="Times New Roman" w:eastAsia="Times New Roman Uni" w:hAnsi="Times New Roman" w:cs="Times New Roman"/>
              </w:rPr>
              <w:t>0.0657</w:t>
            </w:r>
          </w:p>
        </w:tc>
      </w:tr>
    </w:tbl>
    <w:p w14:paraId="55FB7806" w14:textId="305B18D4" w:rsidR="00AF5DA3" w:rsidRDefault="00AF5DA3">
      <w:pPr>
        <w:widowControl/>
        <w:rPr>
          <w:rFonts w:ascii="Times New Roman" w:hAnsi="Times New Roman" w:cs="Times New Roman"/>
        </w:rPr>
      </w:pPr>
    </w:p>
    <w:p w14:paraId="6B737408" w14:textId="77777777" w:rsidR="00804FB1" w:rsidRDefault="00804FB1" w:rsidP="00804FB1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804FB1" w14:paraId="485E7E26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47374C05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3917EC9D">
                <v:shape id="_x0000_i1193" type="#_x0000_t75" style="width:33.8pt;height:16.3pt" o:ole="">
                  <v:imagedata r:id="rId28" o:title=""/>
                </v:shape>
                <o:OLEObject Type="Embed" ProgID="Equation.DSMT4" ShapeID="_x0000_i1193" DrawAspect="Content" ObjectID="_1732651919" r:id="rId81"/>
              </w:object>
            </w:r>
          </w:p>
        </w:tc>
        <w:tc>
          <w:tcPr>
            <w:tcW w:w="3174" w:type="dxa"/>
          </w:tcPr>
          <w:p w14:paraId="2F6C320F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64C945E9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188BDB08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804FB1" w14:paraId="58E80091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C1A5324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48F47607" w14:textId="4049496F" w:rsidR="00804FB1" w:rsidRDefault="00B27DDC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B27DDC">
              <w:rPr>
                <w:rFonts w:ascii="Times New Roman" w:eastAsia="Times New Roman Uni" w:hAnsi="Times New Roman" w:cs="Times New Roman"/>
              </w:rPr>
              <w:t>-0.1190328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>
              <w:rPr>
                <w:rFonts w:ascii="Times New Roman" w:eastAsia="Times New Roman Uni" w:hAnsi="Times New Roman" w:cs="Times New Roman"/>
              </w:rPr>
              <w:t xml:space="preserve"> </w:t>
            </w:r>
            <w:r w:rsidRPr="00B27DDC">
              <w:rPr>
                <w:rFonts w:ascii="Times New Roman" w:eastAsia="Times New Roman Uni" w:hAnsi="Times New Roman" w:cs="Times New Roman"/>
              </w:rPr>
              <w:t>0.1211536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6560BE63" w14:textId="30A79C85" w:rsidR="00804FB1" w:rsidRPr="005F7EBA" w:rsidRDefault="00B27DDC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B27DDC">
              <w:rPr>
                <w:rFonts w:ascii="Times New Roman" w:eastAsia="Times New Roman Uni" w:hAnsi="Times New Roman" w:cs="Times New Roman"/>
              </w:rPr>
              <w:t>0.2401863</w:t>
            </w:r>
          </w:p>
        </w:tc>
        <w:tc>
          <w:tcPr>
            <w:tcW w:w="2598" w:type="dxa"/>
          </w:tcPr>
          <w:p w14:paraId="4B74BF9E" w14:textId="65D8D521" w:rsidR="00804FB1" w:rsidRPr="005F7EBA" w:rsidRDefault="00B27DDC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B27DDC">
              <w:rPr>
                <w:rFonts w:ascii="Times New Roman" w:eastAsia="Times New Roman Uni" w:hAnsi="Times New Roman" w:cs="Times New Roman"/>
              </w:rPr>
              <w:t>0.9837</w:t>
            </w:r>
          </w:p>
        </w:tc>
      </w:tr>
      <w:tr w:rsidR="00804FB1" w14:paraId="75947D98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76A914B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2E54C330" w14:textId="315FB902" w:rsidR="00804FB1" w:rsidRDefault="00B27DDC" w:rsidP="00B27DDC">
            <w:pPr>
              <w:ind w:firstLineChars="100" w:firstLine="24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[</w:t>
            </w:r>
            <w:r w:rsidRPr="00B27DDC">
              <w:rPr>
                <w:rFonts w:ascii="Times New Roman" w:eastAsia="Times New Roman Uni" w:hAnsi="Times New Roman" w:cs="Times New Roman"/>
              </w:rPr>
              <w:t>-0.09583561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>
              <w:t xml:space="preserve"> </w:t>
            </w:r>
            <w:r w:rsidRPr="00B27DDC">
              <w:rPr>
                <w:rFonts w:ascii="Times New Roman" w:eastAsia="Times New Roman Uni" w:hAnsi="Times New Roman" w:cs="Times New Roman"/>
              </w:rPr>
              <w:t>0.09795643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04D0D338" w14:textId="2B11F5D6" w:rsidR="00804FB1" w:rsidRPr="005F7EBA" w:rsidRDefault="00B27DDC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B27DDC">
              <w:rPr>
                <w:rFonts w:ascii="Times New Roman" w:eastAsia="Times New Roman Uni" w:hAnsi="Times New Roman" w:cs="Times New Roman"/>
              </w:rPr>
              <w:t>0.193792</w:t>
            </w:r>
          </w:p>
        </w:tc>
        <w:tc>
          <w:tcPr>
            <w:tcW w:w="2598" w:type="dxa"/>
          </w:tcPr>
          <w:p w14:paraId="5A43C975" w14:textId="20843E98" w:rsidR="00804FB1" w:rsidRPr="005F7EBA" w:rsidRDefault="00B27DDC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B27DDC">
              <w:rPr>
                <w:rFonts w:ascii="Times New Roman" w:eastAsia="Times New Roman Uni" w:hAnsi="Times New Roman" w:cs="Times New Roman"/>
              </w:rPr>
              <w:t>0.9434</w:t>
            </w:r>
          </w:p>
        </w:tc>
      </w:tr>
      <w:tr w:rsidR="00804FB1" w14:paraId="4B69F0A1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CA3263B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79FE8291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3E3EC6A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49F15C2C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41F5BECF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A4138DD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732F5118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9470B9D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59576A7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0BA5D262" w14:textId="77777777" w:rsidR="00804FB1" w:rsidRDefault="00804FB1" w:rsidP="00804FB1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804FB1" w14:paraId="4579438F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7384C281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65DD0771">
                <v:shape id="_x0000_i1194" type="#_x0000_t75" style="width:33.8pt;height:16.3pt" o:ole="">
                  <v:imagedata r:id="rId48" o:title=""/>
                </v:shape>
                <o:OLEObject Type="Embed" ProgID="Equation.DSMT4" ShapeID="_x0000_i1194" DrawAspect="Content" ObjectID="_1732651920" r:id="rId82"/>
              </w:object>
            </w:r>
          </w:p>
        </w:tc>
        <w:tc>
          <w:tcPr>
            <w:tcW w:w="3174" w:type="dxa"/>
          </w:tcPr>
          <w:p w14:paraId="4726C4F3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355E824F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05B9D6FC" w14:textId="77777777" w:rsidR="00804FB1" w:rsidRPr="00CD62CD" w:rsidRDefault="00804FB1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804FB1" w14:paraId="1F152769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8219FC3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1CFADB60" w14:textId="65311F7F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5EBEBC0D" w14:textId="2BD35358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5641382E" w14:textId="403AD392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63282F7D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995B3CD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4F1F6BFB" w14:textId="330588CE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37E51FB" w14:textId="0E6425A9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201BBCD6" w14:textId="289244BF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438A9C0D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17B2AEC5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3CE785AC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18FFE39D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2BCBC67E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04FB1" w14:paraId="2EB2F94A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791751E" w14:textId="77777777" w:rsidR="00804FB1" w:rsidRDefault="00804FB1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6246C3EE" w14:textId="77777777" w:rsidR="00804FB1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4FD77EF7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192EAD17" w14:textId="77777777" w:rsidR="00804FB1" w:rsidRPr="005F7EBA" w:rsidRDefault="00804FB1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31D45043" w14:textId="77777777" w:rsidR="00804FB1" w:rsidRDefault="00804FB1">
      <w:pPr>
        <w:widowControl/>
        <w:rPr>
          <w:rFonts w:ascii="Times New Roman" w:hAnsi="Times New Roman" w:cs="Times New Roman" w:hint="eastAsia"/>
        </w:rPr>
      </w:pPr>
    </w:p>
    <w:p w14:paraId="2FC56F52" w14:textId="77777777" w:rsidR="000A16C4" w:rsidRPr="007F4B5E" w:rsidRDefault="000A16C4" w:rsidP="000A16C4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444C5DFA" w14:textId="6263ED61" w:rsidR="000A16C4" w:rsidRDefault="000A16C4" w:rsidP="000A16C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1</w:t>
      </w:r>
      <w:r>
        <w:rPr>
          <w:rFonts w:ascii="Times New Roman" w:hAnsi="Times New Roman" w:cs="Times New Roman" w:hint="eastAsia"/>
          <w:highlight w:val="yellow"/>
        </w:rPr>
        <w:t>5</w:t>
      </w:r>
      <w:r>
        <w:rPr>
          <w:rFonts w:ascii="Times New Roman" w:hAnsi="Times New Roman" w:cs="Times New Roman"/>
          <w:highlight w:val="yellow"/>
        </w:rPr>
        <w:t>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75</w:t>
      </w:r>
      <w:r w:rsidRPr="0026658E">
        <w:rPr>
          <w:rFonts w:ascii="Times New Roman" w:hAnsi="Times New Roman" w:cs="Times New Roman"/>
          <w:highlight w:val="yellow"/>
        </w:rPr>
        <w:t>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40BE1AB5" w14:textId="77777777" w:rsidR="000A16C4" w:rsidRPr="007F4B5E" w:rsidRDefault="000A16C4" w:rsidP="000A16C4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0A16C4" w:rsidRPr="007F4B5E" w14:paraId="37AD3AE5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8137841" w14:textId="77777777" w:rsidR="000A16C4" w:rsidRPr="007F4B5E" w:rsidRDefault="000A16C4" w:rsidP="00163EA9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367E2CC0">
                <v:shape id="_x0000_i1075" type="#_x0000_t75" style="width:10pt;height:11.25pt" o:ole="">
                  <v:imagedata r:id="rId6" o:title=""/>
                </v:shape>
                <o:OLEObject Type="Embed" ProgID="Equation.DSMT4" ShapeID="_x0000_i1075" DrawAspect="Content" ObjectID="_1732651921" r:id="rId83"/>
              </w:object>
            </w:r>
          </w:p>
        </w:tc>
        <w:tc>
          <w:tcPr>
            <w:tcW w:w="1185" w:type="dxa"/>
            <w:vAlign w:val="center"/>
          </w:tcPr>
          <w:p w14:paraId="7DF94208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21879CDD">
                <v:shape id="_x0000_i1076" type="#_x0000_t75" style="width:10pt;height:13.15pt" o:ole="">
                  <v:imagedata r:id="rId8" o:title=""/>
                </v:shape>
                <o:OLEObject Type="Embed" ProgID="Equation.DSMT4" ShapeID="_x0000_i1076" DrawAspect="Content" ObjectID="_1732651922" r:id="rId84"/>
              </w:object>
            </w:r>
          </w:p>
        </w:tc>
        <w:tc>
          <w:tcPr>
            <w:tcW w:w="1493" w:type="dxa"/>
            <w:vAlign w:val="center"/>
          </w:tcPr>
          <w:p w14:paraId="5E6726BD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6A999F54">
                <v:shape id="_x0000_i1077" type="#_x0000_t75" style="width:10pt;height:13.15pt" o:ole="">
                  <v:imagedata r:id="rId10" o:title=""/>
                </v:shape>
                <o:OLEObject Type="Embed" ProgID="Equation.DSMT4" ShapeID="_x0000_i1077" DrawAspect="Content" ObjectID="_1732651923" r:id="rId85"/>
              </w:object>
            </w:r>
          </w:p>
        </w:tc>
        <w:tc>
          <w:tcPr>
            <w:tcW w:w="1372" w:type="dxa"/>
            <w:vAlign w:val="center"/>
          </w:tcPr>
          <w:p w14:paraId="364607FD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22823993">
                <v:shape id="_x0000_i1078" type="#_x0000_t75" style="width:11.25pt;height:13.75pt" o:ole="">
                  <v:imagedata r:id="rId12" o:title=""/>
                </v:shape>
                <o:OLEObject Type="Embed" ProgID="Equation.DSMT4" ShapeID="_x0000_i1078" DrawAspect="Content" ObjectID="_1732651924" r:id="rId86"/>
              </w:object>
            </w:r>
          </w:p>
        </w:tc>
      </w:tr>
      <w:tr w:rsidR="000A16C4" w:rsidRPr="007F4B5E" w14:paraId="03479A8D" w14:textId="77777777" w:rsidTr="00163E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0BB92FB2" w14:textId="77777777" w:rsidR="000A16C4" w:rsidRPr="00606612" w:rsidRDefault="000A16C4" w:rsidP="00163EA9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5A678499" w14:textId="77777777" w:rsidR="000A16C4" w:rsidRPr="00606612" w:rsidRDefault="000A16C4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5056BF9E" w14:textId="77777777" w:rsidR="000A16C4" w:rsidRPr="00606612" w:rsidRDefault="000A16C4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2B01E8AA" w14:textId="77777777" w:rsidR="000A16C4" w:rsidRPr="00606612" w:rsidRDefault="000A16C4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0A16C4" w:rsidRPr="007F4B5E" w14:paraId="60C2B164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D00D010" w14:textId="77777777" w:rsidR="000A16C4" w:rsidRPr="007F4B5E" w:rsidRDefault="000A16C4" w:rsidP="00163EA9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78E790FE">
                <v:shape id="_x0000_i1079" type="#_x0000_t75" style="width:10pt;height:13.75pt" o:ole="">
                  <v:imagedata r:id="rId14" o:title=""/>
                </v:shape>
                <o:OLEObject Type="Embed" ProgID="Equation.DSMT4" ShapeID="_x0000_i1079" DrawAspect="Content" ObjectID="_1732651925" r:id="rId87"/>
              </w:object>
            </w:r>
          </w:p>
        </w:tc>
        <w:tc>
          <w:tcPr>
            <w:tcW w:w="1185" w:type="dxa"/>
            <w:vAlign w:val="center"/>
          </w:tcPr>
          <w:p w14:paraId="533AE289" w14:textId="77777777" w:rsidR="000A16C4" w:rsidRPr="007F4B5E" w:rsidRDefault="000A16C4" w:rsidP="00163EA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6B2633F">
                <v:shape id="_x0000_i1080" type="#_x0000_t75" style="width:10pt;height:16.9pt" o:ole="">
                  <v:imagedata r:id="rId16" o:title=""/>
                </v:shape>
                <o:OLEObject Type="Embed" ProgID="Equation.DSMT4" ShapeID="_x0000_i1080" DrawAspect="Content" ObjectID="_1732651926" r:id="rId88"/>
              </w:object>
            </w:r>
          </w:p>
        </w:tc>
        <w:tc>
          <w:tcPr>
            <w:tcW w:w="1493" w:type="dxa"/>
            <w:vAlign w:val="center"/>
          </w:tcPr>
          <w:p w14:paraId="151181C1" w14:textId="77777777" w:rsidR="000A16C4" w:rsidRPr="007F4B5E" w:rsidRDefault="000A16C4" w:rsidP="00163EA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4965535">
                <v:shape id="_x0000_i1081" type="#_x0000_t75" style="width:10pt;height:16.9pt" o:ole="">
                  <v:imagedata r:id="rId18" o:title=""/>
                </v:shape>
                <o:OLEObject Type="Embed" ProgID="Equation.DSMT4" ShapeID="_x0000_i1081" DrawAspect="Content" ObjectID="_1732651927" r:id="rId89"/>
              </w:object>
            </w:r>
          </w:p>
        </w:tc>
        <w:tc>
          <w:tcPr>
            <w:tcW w:w="1372" w:type="dxa"/>
            <w:vAlign w:val="center"/>
          </w:tcPr>
          <w:p w14:paraId="5BAB96BD" w14:textId="77777777" w:rsidR="000A16C4" w:rsidRPr="007F4B5E" w:rsidRDefault="000A16C4" w:rsidP="00163EA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764FAC9D">
                <v:shape id="_x0000_i1082" type="#_x0000_t75" style="width:11.25pt;height:16.9pt" o:ole="">
                  <v:imagedata r:id="rId20" o:title=""/>
                </v:shape>
                <o:OLEObject Type="Embed" ProgID="Equation.DSMT4" ShapeID="_x0000_i1082" DrawAspect="Content" ObjectID="_1732651928" r:id="rId90"/>
              </w:object>
            </w:r>
          </w:p>
        </w:tc>
      </w:tr>
      <w:tr w:rsidR="000A16C4" w:rsidRPr="007F4B5E" w14:paraId="4E89D8E6" w14:textId="77777777" w:rsidTr="00163E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81C3647" w14:textId="376093D9" w:rsidR="000A16C4" w:rsidRPr="008602AD" w:rsidRDefault="00147275" w:rsidP="00163EA9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147275">
              <w:rPr>
                <w:rFonts w:ascii="Times New Roman" w:eastAsia="Times New Roman Uni" w:hAnsi="Times New Roman" w:cs="Times New Roman"/>
                <w:b w:val="0"/>
                <w:bCs w:val="0"/>
              </w:rPr>
              <w:t>1.1978</w:t>
            </w:r>
          </w:p>
        </w:tc>
        <w:tc>
          <w:tcPr>
            <w:tcW w:w="1185" w:type="dxa"/>
            <w:vAlign w:val="center"/>
          </w:tcPr>
          <w:p w14:paraId="5D5AF950" w14:textId="5BF79728" w:rsidR="000A16C4" w:rsidRPr="008602AD" w:rsidRDefault="00147275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-</w:t>
            </w:r>
            <w:r w:rsidR="008A6D84">
              <w:rPr>
                <w:rFonts w:ascii="Times New Roman" w:eastAsia="Times New Roman Uni" w:hAnsi="Times New Roman" w:cs="Times New Roman"/>
              </w:rPr>
              <w:t>0.000</w:t>
            </w:r>
            <w:r w:rsidRPr="00147275">
              <w:rPr>
                <w:rFonts w:ascii="Times New Roman" w:eastAsia="Times New Roman Uni" w:hAnsi="Times New Roman" w:cs="Times New Roman"/>
              </w:rPr>
              <w:t>7</w:t>
            </w:r>
          </w:p>
        </w:tc>
        <w:tc>
          <w:tcPr>
            <w:tcW w:w="1493" w:type="dxa"/>
            <w:vAlign w:val="center"/>
          </w:tcPr>
          <w:p w14:paraId="061B62C2" w14:textId="61069215" w:rsidR="000A16C4" w:rsidRPr="008602AD" w:rsidRDefault="00147275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1.001</w:t>
            </w:r>
            <w:r w:rsidR="008A6D84">
              <w:rPr>
                <w:rFonts w:ascii="Times New Roman" w:eastAsia="Times New Roman Uni" w:hAnsi="Times New Roman" w:cs="Times New Roman"/>
              </w:rPr>
              <w:t>2</w:t>
            </w:r>
          </w:p>
        </w:tc>
        <w:tc>
          <w:tcPr>
            <w:tcW w:w="1372" w:type="dxa"/>
            <w:vAlign w:val="center"/>
          </w:tcPr>
          <w:p w14:paraId="63A86725" w14:textId="5AA22FBA" w:rsidR="000A16C4" w:rsidRPr="008602AD" w:rsidRDefault="008A6D84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</w:t>
            </w:r>
            <w:r w:rsidR="00147275" w:rsidRPr="00147275">
              <w:rPr>
                <w:rFonts w:ascii="Times New Roman" w:hAnsi="Times New Roman" w:cs="Times New Roman"/>
              </w:rPr>
              <w:t>200</w:t>
            </w:r>
            <w:r>
              <w:rPr>
                <w:rFonts w:ascii="Times New Roman" w:hAnsi="Times New Roman" w:cs="Times New Roman"/>
              </w:rPr>
              <w:t>8</w:t>
            </w:r>
          </w:p>
        </w:tc>
      </w:tr>
    </w:tbl>
    <w:p w14:paraId="1952BCF5" w14:textId="77777777" w:rsidR="000A16C4" w:rsidRDefault="000A16C4" w:rsidP="000A16C4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26C6B5E7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1627CED6" w14:textId="77777777" w:rsidR="000A16C4" w:rsidRPr="007F4B5E" w:rsidRDefault="000A16C4" w:rsidP="00163EA9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699E057C">
                <v:shape id="_x0000_i1083" type="#_x0000_t75" style="width:51.35pt;height:18.15pt" o:ole="">
                  <v:imagedata r:id="rId58" o:title=""/>
                </v:shape>
                <o:OLEObject Type="Embed" ProgID="Equation.DSMT4" ShapeID="_x0000_i1083" DrawAspect="Content" ObjectID="_1732651929" r:id="rId91"/>
              </w:object>
            </w:r>
          </w:p>
        </w:tc>
        <w:tc>
          <w:tcPr>
            <w:tcW w:w="1469" w:type="dxa"/>
            <w:vAlign w:val="center"/>
          </w:tcPr>
          <w:p w14:paraId="10369454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6E454906">
                <v:shape id="_x0000_i1084" type="#_x0000_t75" style="width:62.6pt;height:18.15pt" o:ole="">
                  <v:imagedata r:id="rId60" o:title=""/>
                </v:shape>
                <o:OLEObject Type="Embed" ProgID="Equation.DSMT4" ShapeID="_x0000_i1084" DrawAspect="Content" ObjectID="_1732651930" r:id="rId92"/>
              </w:object>
            </w:r>
          </w:p>
        </w:tc>
        <w:tc>
          <w:tcPr>
            <w:tcW w:w="1449" w:type="dxa"/>
            <w:vAlign w:val="center"/>
          </w:tcPr>
          <w:p w14:paraId="18E510EB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730F695B">
                <v:shape id="_x0000_i1085" type="#_x0000_t75" style="width:61.35pt;height:18.15pt" o:ole="">
                  <v:imagedata r:id="rId62" o:title=""/>
                </v:shape>
                <o:OLEObject Type="Embed" ProgID="Equation.DSMT4" ShapeID="_x0000_i1085" DrawAspect="Content" ObjectID="_1732651931" r:id="rId93"/>
              </w:object>
            </w:r>
          </w:p>
        </w:tc>
      </w:tr>
      <w:tr w:rsidR="000A16C4" w:rsidRPr="007F4B5E" w14:paraId="27E8A282" w14:textId="77777777" w:rsidTr="00163E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303D310A" w14:textId="50681AB7" w:rsidR="000A16C4" w:rsidRPr="007F4B5E" w:rsidRDefault="00147275" w:rsidP="00163EA9">
            <w:pPr>
              <w:jc w:val="center"/>
              <w:rPr>
                <w:rFonts w:ascii="Times New Roman" w:hAnsi="Times New Roman" w:cs="Times New Roman"/>
              </w:rPr>
            </w:pPr>
            <w:r w:rsidRPr="00147275">
              <w:rPr>
                <w:rFonts w:ascii="Times New Roman" w:hAnsi="Times New Roman" w:cs="Times New Roman"/>
              </w:rPr>
              <w:t>0.3829</w:t>
            </w:r>
          </w:p>
        </w:tc>
        <w:tc>
          <w:tcPr>
            <w:tcW w:w="1469" w:type="dxa"/>
            <w:vAlign w:val="center"/>
          </w:tcPr>
          <w:p w14:paraId="368F2978" w14:textId="239A3E89" w:rsidR="000A16C4" w:rsidRPr="007F4B5E" w:rsidRDefault="00147275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7275">
              <w:rPr>
                <w:rFonts w:ascii="Times New Roman" w:hAnsi="Times New Roman" w:cs="Times New Roman"/>
              </w:rPr>
              <w:t>0.375</w:t>
            </w:r>
            <w:r w:rsidR="008A6D84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449" w:type="dxa"/>
            <w:vAlign w:val="center"/>
          </w:tcPr>
          <w:p w14:paraId="2D36BC75" w14:textId="52C2A199" w:rsidR="000A16C4" w:rsidRPr="007F4B5E" w:rsidRDefault="00147275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7275">
              <w:rPr>
                <w:rFonts w:ascii="Times New Roman" w:hAnsi="Times New Roman" w:cs="Times New Roman"/>
              </w:rPr>
              <w:t>0.3755</w:t>
            </w:r>
          </w:p>
        </w:tc>
      </w:tr>
    </w:tbl>
    <w:p w14:paraId="22AF0C14" w14:textId="77777777" w:rsidR="000A16C4" w:rsidRDefault="000A16C4" w:rsidP="000A16C4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0A16C4" w14:paraId="732B203D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06F0D3E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2F5BE348" w14:textId="60E8DCFE" w:rsidR="000A16C4" w:rsidRDefault="000A16C4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50</w:t>
            </w:r>
          </w:p>
        </w:tc>
      </w:tr>
      <w:tr w:rsidR="000A16C4" w14:paraId="5E26E8C6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880B141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5C1CF66F" w14:textId="7A7F8F1D" w:rsidR="000A16C4" w:rsidRDefault="00147275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0.0547</w:t>
            </w:r>
          </w:p>
        </w:tc>
      </w:tr>
      <w:tr w:rsidR="000A16C4" w14:paraId="531F65F6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5BCD5B7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085F8289" w14:textId="696176BA" w:rsidR="000A16C4" w:rsidRDefault="00147275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0.0554</w:t>
            </w:r>
          </w:p>
        </w:tc>
      </w:tr>
      <w:tr w:rsidR="000A16C4" w14:paraId="7F80D48A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6975DF0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27FBBCA5" w14:textId="6DE22396" w:rsidR="000A16C4" w:rsidRDefault="00147275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0.0544</w:t>
            </w:r>
          </w:p>
        </w:tc>
      </w:tr>
      <w:tr w:rsidR="000A16C4" w14:paraId="65A6DC17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C66A0BB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5830DD4E" w14:textId="0FBE51C3" w:rsidR="000A16C4" w:rsidRDefault="00147275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0.055</w:t>
            </w:r>
            <w:r w:rsidR="008A6D84"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0A16C4" w14:paraId="59FACB9B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D5647A1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0206CD33" w14:textId="689924D8" w:rsidR="000A16C4" w:rsidRDefault="00147275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0.0543</w:t>
            </w:r>
          </w:p>
        </w:tc>
      </w:tr>
      <w:tr w:rsidR="000A16C4" w14:paraId="712B0251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561EE5A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1901B289" w14:textId="302DF8EC" w:rsidR="000A16C4" w:rsidRDefault="00147275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7275">
              <w:rPr>
                <w:rFonts w:ascii="Times New Roman" w:eastAsia="Times New Roman Uni" w:hAnsi="Times New Roman" w:cs="Times New Roman"/>
              </w:rPr>
              <w:t>0.055</w:t>
            </w:r>
            <w:r w:rsidR="008A6D84"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</w:tbl>
    <w:p w14:paraId="1A04C162" w14:textId="20C5D6D6" w:rsidR="000A16C4" w:rsidRDefault="000A16C4" w:rsidP="000A16C4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834807" w14:paraId="3B93BAC7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18CABD97" w14:textId="77777777" w:rsidR="00834807" w:rsidRDefault="0083480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3174" w:type="dxa"/>
            <w:vAlign w:val="center"/>
          </w:tcPr>
          <w:p w14:paraId="34D810BD" w14:textId="77777777" w:rsidR="00834807" w:rsidRPr="00CD62CD" w:rsidRDefault="0083480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  <w:vAlign w:val="center"/>
          </w:tcPr>
          <w:p w14:paraId="6006F60E" w14:textId="77777777" w:rsidR="00834807" w:rsidRPr="00CD62CD" w:rsidRDefault="0083480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  <w:vAlign w:val="center"/>
          </w:tcPr>
          <w:p w14:paraId="061A574C" w14:textId="77777777" w:rsidR="00834807" w:rsidRPr="00CD62CD" w:rsidRDefault="00834807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834807" w14:paraId="6B2A4C84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2D7138AA" w14:textId="77777777" w:rsidR="00834807" w:rsidRDefault="0083480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  <w:vAlign w:val="center"/>
          </w:tcPr>
          <w:p w14:paraId="6B979976" w14:textId="3F580C54" w:rsidR="00834807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834807">
              <w:rPr>
                <w:rFonts w:ascii="Times New Roman" w:eastAsia="Times New Roman Uni" w:hAnsi="Times New Roman" w:cs="Times New Roman"/>
              </w:rPr>
              <w:t>-0.09809594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>
              <w:t xml:space="preserve"> </w:t>
            </w:r>
            <w:r w:rsidRPr="00834807">
              <w:rPr>
                <w:rFonts w:ascii="Times New Roman" w:eastAsia="Times New Roman Uni" w:hAnsi="Times New Roman" w:cs="Times New Roman"/>
              </w:rPr>
              <w:t>0.09795074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  <w:vAlign w:val="center"/>
          </w:tcPr>
          <w:p w14:paraId="31E73D8D" w14:textId="17CB1E60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1960467</w:t>
            </w:r>
          </w:p>
        </w:tc>
        <w:tc>
          <w:tcPr>
            <w:tcW w:w="2598" w:type="dxa"/>
            <w:vAlign w:val="center"/>
          </w:tcPr>
          <w:p w14:paraId="0F312377" w14:textId="25E49A50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9453</w:t>
            </w:r>
          </w:p>
        </w:tc>
      </w:tr>
      <w:tr w:rsidR="00834807" w14:paraId="3BE2DCC7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50C65E4F" w14:textId="77777777" w:rsidR="00834807" w:rsidRDefault="0083480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  <w:vAlign w:val="center"/>
          </w:tcPr>
          <w:p w14:paraId="651CEE5D" w14:textId="6EA59CF8" w:rsidR="00834807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834807">
              <w:rPr>
                <w:rFonts w:ascii="Times New Roman" w:eastAsia="Times New Roman Uni" w:hAnsi="Times New Roman" w:cs="Times New Roman"/>
              </w:rPr>
              <w:t>-0.09798795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>
              <w:t xml:space="preserve"> </w:t>
            </w:r>
            <w:r w:rsidRPr="00834807">
              <w:rPr>
                <w:rFonts w:ascii="Times New Roman" w:eastAsia="Times New Roman Uni" w:hAnsi="Times New Roman" w:cs="Times New Roman"/>
              </w:rPr>
              <w:t>0.09784274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21F154AE" w14:textId="247C8C62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1958307</w:t>
            </w:r>
          </w:p>
        </w:tc>
        <w:tc>
          <w:tcPr>
            <w:tcW w:w="2598" w:type="dxa"/>
            <w:vAlign w:val="center"/>
          </w:tcPr>
          <w:p w14:paraId="424A6A75" w14:textId="23819CB0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9446</w:t>
            </w:r>
          </w:p>
        </w:tc>
      </w:tr>
      <w:tr w:rsidR="00834807" w14:paraId="699474CB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093C82B5" w14:textId="77777777" w:rsidR="00834807" w:rsidRDefault="0083480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  <w:vAlign w:val="center"/>
          </w:tcPr>
          <w:p w14:paraId="716F0702" w14:textId="77777777" w:rsidR="00834807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4B6CCCD7" w14:textId="77777777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27FB2A5A" w14:textId="77777777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834807" w14:paraId="4B87FD69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7F516F20" w14:textId="77777777" w:rsidR="00834807" w:rsidRDefault="00834807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lastRenderedPageBreak/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  <w:vAlign w:val="center"/>
          </w:tcPr>
          <w:p w14:paraId="72212797" w14:textId="77777777" w:rsidR="00834807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7CF8CD8E" w14:textId="77777777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6FF2AA9B" w14:textId="77777777" w:rsidR="00834807" w:rsidRPr="005F7EBA" w:rsidRDefault="00834807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60CF9918" w14:textId="77777777" w:rsidR="00227FD7" w:rsidRDefault="00227FD7" w:rsidP="000A16C4">
      <w:pPr>
        <w:rPr>
          <w:rFonts w:ascii="Times New Roman" w:eastAsia="Times New Roman Uni" w:hAnsi="Times New Roman" w:cs="Times New Roman" w:hint="eastAsia"/>
        </w:rPr>
      </w:pPr>
    </w:p>
    <w:p w14:paraId="437B8C11" w14:textId="77777777" w:rsidR="000A16C4" w:rsidRPr="007F4B5E" w:rsidRDefault="000A16C4" w:rsidP="000A16C4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75B93C3E" w14:textId="46B25F0E" w:rsidR="000A16C4" w:rsidRDefault="000A16C4" w:rsidP="000A16C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15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75</w:t>
      </w:r>
      <w:r w:rsidRPr="0026658E">
        <w:rPr>
          <w:rFonts w:ascii="Times New Roman" w:hAnsi="Times New Roman" w:cs="Times New Roman"/>
          <w:highlight w:val="yellow"/>
        </w:rPr>
        <w:t>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5E490F15" w14:textId="77777777" w:rsidR="000A16C4" w:rsidRDefault="000A16C4" w:rsidP="000A16C4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3149C3C4">
          <v:shape id="_x0000_i1086" type="#_x0000_t75" style="width:33.8pt;height:16.3pt" o:ole="">
            <v:imagedata r:id="rId28" o:title=""/>
          </v:shape>
          <o:OLEObject Type="Embed" ProgID="Equation.DSMT4" ShapeID="_x0000_i1086" DrawAspect="Content" ObjectID="_1732651932" r:id="rId94"/>
        </w:object>
      </w:r>
    </w:p>
    <w:p w14:paraId="33D47C82" w14:textId="77777777" w:rsidR="000A16C4" w:rsidRPr="007F4B5E" w:rsidRDefault="000A16C4" w:rsidP="000A16C4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0A16C4" w:rsidRPr="007F4B5E" w14:paraId="76777D73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9B965EF" w14:textId="77777777" w:rsidR="000A16C4" w:rsidRPr="007F4B5E" w:rsidRDefault="000A16C4" w:rsidP="00163EA9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75E80BD8">
                <v:shape id="_x0000_i1087" type="#_x0000_t75" style="width:10pt;height:11.25pt" o:ole="">
                  <v:imagedata r:id="rId6" o:title=""/>
                </v:shape>
                <o:OLEObject Type="Embed" ProgID="Equation.DSMT4" ShapeID="_x0000_i1087" DrawAspect="Content" ObjectID="_1732651933" r:id="rId95"/>
              </w:object>
            </w:r>
          </w:p>
        </w:tc>
        <w:tc>
          <w:tcPr>
            <w:tcW w:w="1185" w:type="dxa"/>
          </w:tcPr>
          <w:p w14:paraId="58887271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621B4EE9">
                <v:shape id="_x0000_i1088" type="#_x0000_t75" style="width:10pt;height:13.15pt" o:ole="">
                  <v:imagedata r:id="rId8" o:title=""/>
                </v:shape>
                <o:OLEObject Type="Embed" ProgID="Equation.DSMT4" ShapeID="_x0000_i1088" DrawAspect="Content" ObjectID="_1732651934" r:id="rId96"/>
              </w:object>
            </w:r>
          </w:p>
        </w:tc>
        <w:tc>
          <w:tcPr>
            <w:tcW w:w="1493" w:type="dxa"/>
          </w:tcPr>
          <w:p w14:paraId="059B3332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4CAF1AC8">
                <v:shape id="_x0000_i1089" type="#_x0000_t75" style="width:10pt;height:13.15pt" o:ole="">
                  <v:imagedata r:id="rId10" o:title=""/>
                </v:shape>
                <o:OLEObject Type="Embed" ProgID="Equation.DSMT4" ShapeID="_x0000_i1089" DrawAspect="Content" ObjectID="_1732651935" r:id="rId97"/>
              </w:object>
            </w:r>
          </w:p>
        </w:tc>
        <w:tc>
          <w:tcPr>
            <w:tcW w:w="1372" w:type="dxa"/>
          </w:tcPr>
          <w:p w14:paraId="2E07A5FC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74A35833">
                <v:shape id="_x0000_i1090" type="#_x0000_t75" style="width:11.25pt;height:13.75pt" o:ole="">
                  <v:imagedata r:id="rId12" o:title=""/>
                </v:shape>
                <o:OLEObject Type="Embed" ProgID="Equation.DSMT4" ShapeID="_x0000_i1090" DrawAspect="Content" ObjectID="_1732651936" r:id="rId98"/>
              </w:object>
            </w:r>
          </w:p>
        </w:tc>
      </w:tr>
      <w:tr w:rsidR="000A16C4" w:rsidRPr="007F4B5E" w14:paraId="56A4298B" w14:textId="77777777" w:rsidTr="00163E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1149ADD" w14:textId="77777777" w:rsidR="000A16C4" w:rsidRPr="00606612" w:rsidRDefault="000A16C4" w:rsidP="00163EA9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6E85F450" w14:textId="77777777" w:rsidR="000A16C4" w:rsidRPr="00606612" w:rsidRDefault="000A16C4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23FA8DB6" w14:textId="77777777" w:rsidR="000A16C4" w:rsidRPr="00606612" w:rsidRDefault="000A16C4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5E1B4147" w14:textId="77777777" w:rsidR="000A16C4" w:rsidRPr="00606612" w:rsidRDefault="000A16C4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0A16C4" w:rsidRPr="007F4B5E" w14:paraId="1A71975E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2DA90C9" w14:textId="77777777" w:rsidR="000A16C4" w:rsidRPr="007F4B5E" w:rsidRDefault="000A16C4" w:rsidP="00163EA9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397B8BCC">
                <v:shape id="_x0000_i1091" type="#_x0000_t75" style="width:10pt;height:13.75pt" o:ole="">
                  <v:imagedata r:id="rId14" o:title=""/>
                </v:shape>
                <o:OLEObject Type="Embed" ProgID="Equation.DSMT4" ShapeID="_x0000_i1091" DrawAspect="Content" ObjectID="_1732651937" r:id="rId99"/>
              </w:object>
            </w:r>
          </w:p>
        </w:tc>
        <w:tc>
          <w:tcPr>
            <w:tcW w:w="1185" w:type="dxa"/>
          </w:tcPr>
          <w:p w14:paraId="45F16050" w14:textId="77777777" w:rsidR="000A16C4" w:rsidRPr="007F4B5E" w:rsidRDefault="000A16C4" w:rsidP="00163EA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53AEE0E8">
                <v:shape id="_x0000_i1092" type="#_x0000_t75" style="width:10pt;height:16.9pt" o:ole="">
                  <v:imagedata r:id="rId16" o:title=""/>
                </v:shape>
                <o:OLEObject Type="Embed" ProgID="Equation.DSMT4" ShapeID="_x0000_i1092" DrawAspect="Content" ObjectID="_1732651938" r:id="rId100"/>
              </w:object>
            </w:r>
          </w:p>
        </w:tc>
        <w:tc>
          <w:tcPr>
            <w:tcW w:w="1493" w:type="dxa"/>
          </w:tcPr>
          <w:p w14:paraId="5808A91D" w14:textId="77777777" w:rsidR="000A16C4" w:rsidRPr="007F4B5E" w:rsidRDefault="000A16C4" w:rsidP="00163EA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6F70F47">
                <v:shape id="_x0000_i1093" type="#_x0000_t75" style="width:10pt;height:16.9pt" o:ole="">
                  <v:imagedata r:id="rId18" o:title=""/>
                </v:shape>
                <o:OLEObject Type="Embed" ProgID="Equation.DSMT4" ShapeID="_x0000_i1093" DrawAspect="Content" ObjectID="_1732651939" r:id="rId101"/>
              </w:object>
            </w:r>
          </w:p>
        </w:tc>
        <w:tc>
          <w:tcPr>
            <w:tcW w:w="1372" w:type="dxa"/>
          </w:tcPr>
          <w:p w14:paraId="5F4CA562" w14:textId="77777777" w:rsidR="000A16C4" w:rsidRPr="007F4B5E" w:rsidRDefault="000A16C4" w:rsidP="00163EA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7F11FF50">
                <v:shape id="_x0000_i1094" type="#_x0000_t75" style="width:11.25pt;height:16.9pt" o:ole="">
                  <v:imagedata r:id="rId20" o:title=""/>
                </v:shape>
                <o:OLEObject Type="Embed" ProgID="Equation.DSMT4" ShapeID="_x0000_i1094" DrawAspect="Content" ObjectID="_1732651940" r:id="rId102"/>
              </w:object>
            </w:r>
          </w:p>
        </w:tc>
      </w:tr>
      <w:tr w:rsidR="000A16C4" w:rsidRPr="007F4B5E" w14:paraId="42542D81" w14:textId="77777777" w:rsidTr="00163E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2C8A0CE" w14:textId="7A4D934F" w:rsidR="000A16C4" w:rsidRPr="008602AD" w:rsidRDefault="00C852D1" w:rsidP="00163EA9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C852D1">
              <w:rPr>
                <w:rFonts w:ascii="Times New Roman" w:eastAsia="Times New Roman Uni" w:hAnsi="Times New Roman" w:cs="Times New Roman"/>
                <w:b w:val="0"/>
                <w:bCs w:val="0"/>
              </w:rPr>
              <w:t>1.198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3</w:t>
            </w:r>
          </w:p>
        </w:tc>
        <w:tc>
          <w:tcPr>
            <w:tcW w:w="1185" w:type="dxa"/>
          </w:tcPr>
          <w:p w14:paraId="35CDC665" w14:textId="001FD8DA" w:rsidR="000A16C4" w:rsidRPr="008602AD" w:rsidRDefault="00C852D1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852D1">
              <w:rPr>
                <w:rFonts w:ascii="Times New Roman" w:eastAsia="Times New Roman Uni" w:hAnsi="Times New Roman" w:cs="Times New Roman"/>
              </w:rPr>
              <w:t>0.000</w:t>
            </w:r>
            <w:r>
              <w:rPr>
                <w:rFonts w:ascii="Times New Roman" w:eastAsia="Times New Roman Uni" w:hAnsi="Times New Roman" w:cs="Times New Roman"/>
              </w:rPr>
              <w:t>4</w:t>
            </w:r>
          </w:p>
        </w:tc>
        <w:tc>
          <w:tcPr>
            <w:tcW w:w="1493" w:type="dxa"/>
          </w:tcPr>
          <w:p w14:paraId="3240D613" w14:textId="73B5921D" w:rsidR="000A16C4" w:rsidRPr="008602AD" w:rsidRDefault="00C852D1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852D1">
              <w:rPr>
                <w:rFonts w:ascii="Times New Roman" w:eastAsia="Times New Roman Uni" w:hAnsi="Times New Roman" w:cs="Times New Roman"/>
              </w:rPr>
              <w:t>1.0003</w:t>
            </w:r>
          </w:p>
        </w:tc>
        <w:tc>
          <w:tcPr>
            <w:tcW w:w="1372" w:type="dxa"/>
          </w:tcPr>
          <w:p w14:paraId="7C617861" w14:textId="27FD9AB7" w:rsidR="000A16C4" w:rsidRPr="008602AD" w:rsidRDefault="00C852D1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852D1">
              <w:rPr>
                <w:rFonts w:ascii="Times New Roman" w:hAnsi="Times New Roman" w:cs="Times New Roman"/>
              </w:rPr>
              <w:t>0.200</w:t>
            </w:r>
            <w:r>
              <w:rPr>
                <w:rFonts w:ascii="Times New Roman" w:hAnsi="Times New Roman" w:cs="Times New Roman"/>
              </w:rPr>
              <w:t>9</w:t>
            </w:r>
          </w:p>
        </w:tc>
      </w:tr>
    </w:tbl>
    <w:p w14:paraId="326288E7" w14:textId="77777777" w:rsidR="000A16C4" w:rsidRDefault="000A16C4" w:rsidP="000A16C4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01EBFA8F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092AD3FF" w14:textId="77777777" w:rsidR="000A16C4" w:rsidRPr="007F4B5E" w:rsidRDefault="000A16C4" w:rsidP="00163EA9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707CAF3F">
                <v:shape id="_x0000_i1095" type="#_x0000_t75" style="width:51.35pt;height:18.15pt" o:ole="">
                  <v:imagedata r:id="rId73" o:title=""/>
                </v:shape>
                <o:OLEObject Type="Embed" ProgID="Equation.DSMT4" ShapeID="_x0000_i1095" DrawAspect="Content" ObjectID="_1732651941" r:id="rId103"/>
              </w:object>
            </w:r>
          </w:p>
        </w:tc>
        <w:tc>
          <w:tcPr>
            <w:tcW w:w="1469" w:type="dxa"/>
          </w:tcPr>
          <w:p w14:paraId="4B139B74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7A5C0895">
                <v:shape id="_x0000_i1096" type="#_x0000_t75" style="width:62.6pt;height:18.15pt" o:ole="">
                  <v:imagedata r:id="rId75" o:title=""/>
                </v:shape>
                <o:OLEObject Type="Embed" ProgID="Equation.DSMT4" ShapeID="_x0000_i1096" DrawAspect="Content" ObjectID="_1732651942" r:id="rId104"/>
              </w:object>
            </w:r>
          </w:p>
        </w:tc>
        <w:tc>
          <w:tcPr>
            <w:tcW w:w="1449" w:type="dxa"/>
          </w:tcPr>
          <w:p w14:paraId="4A3F855C" w14:textId="77777777" w:rsidR="000A16C4" w:rsidRPr="007F4B5E" w:rsidRDefault="000A16C4" w:rsidP="00163EA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37C23058">
                <v:shape id="_x0000_i1097" type="#_x0000_t75" style="width:61.35pt;height:18.15pt" o:ole="">
                  <v:imagedata r:id="rId77" o:title=""/>
                </v:shape>
                <o:OLEObject Type="Embed" ProgID="Equation.DSMT4" ShapeID="_x0000_i1097" DrawAspect="Content" ObjectID="_1732651943" r:id="rId105"/>
              </w:object>
            </w:r>
          </w:p>
        </w:tc>
      </w:tr>
      <w:tr w:rsidR="000A16C4" w:rsidRPr="007F4B5E" w14:paraId="4356D1B1" w14:textId="77777777" w:rsidTr="00163E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54F7F526" w14:textId="0A6CB5CE" w:rsidR="000A16C4" w:rsidRPr="007F4B5E" w:rsidRDefault="00C852D1" w:rsidP="00163EA9">
            <w:pPr>
              <w:jc w:val="center"/>
              <w:rPr>
                <w:rFonts w:ascii="Times New Roman" w:hAnsi="Times New Roman" w:cs="Times New Roman"/>
              </w:rPr>
            </w:pPr>
            <w:r w:rsidRPr="00C852D1">
              <w:rPr>
                <w:rFonts w:ascii="Times New Roman" w:hAnsi="Times New Roman" w:cs="Times New Roman"/>
              </w:rPr>
              <w:t>0.2575</w:t>
            </w:r>
          </w:p>
        </w:tc>
        <w:tc>
          <w:tcPr>
            <w:tcW w:w="1469" w:type="dxa"/>
          </w:tcPr>
          <w:p w14:paraId="47848B4C" w14:textId="6F4330B6" w:rsidR="000A16C4" w:rsidRPr="007F4B5E" w:rsidRDefault="00C852D1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852D1">
              <w:rPr>
                <w:rFonts w:ascii="Times New Roman" w:hAnsi="Times New Roman" w:cs="Times New Roman"/>
              </w:rPr>
              <w:t>0.3756</w:t>
            </w:r>
          </w:p>
        </w:tc>
        <w:tc>
          <w:tcPr>
            <w:tcW w:w="1449" w:type="dxa"/>
          </w:tcPr>
          <w:p w14:paraId="42E0C0F2" w14:textId="47BDAAC4" w:rsidR="000A16C4" w:rsidRPr="007F4B5E" w:rsidRDefault="00C852D1" w:rsidP="00163EA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C852D1">
              <w:rPr>
                <w:rFonts w:ascii="Times New Roman" w:hAnsi="Times New Roman" w:cs="Times New Roman"/>
              </w:rPr>
              <w:t>0.24</w:t>
            </w:r>
            <w:r w:rsidR="008A6D84">
              <w:rPr>
                <w:rFonts w:ascii="Times New Roman" w:hAnsi="Times New Roman" w:cs="Times New Roman"/>
              </w:rPr>
              <w:t>60</w:t>
            </w:r>
          </w:p>
        </w:tc>
      </w:tr>
    </w:tbl>
    <w:p w14:paraId="74B73B9B" w14:textId="77777777" w:rsidR="000A16C4" w:rsidRDefault="000A16C4" w:rsidP="000A16C4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0A16C4" w14:paraId="12F08DDC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4768E03" w14:textId="252A39F8" w:rsidR="000A16C4" w:rsidRDefault="00181B90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726B9B1A">
                <v:shape id="_x0000_i1098" type="#_x0000_t75" style="width:33.8pt;height:16.3pt" o:ole="">
                  <v:imagedata r:id="rId28" o:title=""/>
                </v:shape>
                <o:OLEObject Type="Embed" ProgID="Equation.DSMT4" ShapeID="_x0000_i1098" DrawAspect="Content" ObjectID="_1732651944" r:id="rId106"/>
              </w:object>
            </w:r>
          </w:p>
        </w:tc>
        <w:tc>
          <w:tcPr>
            <w:tcW w:w="4962" w:type="dxa"/>
          </w:tcPr>
          <w:p w14:paraId="4332E7B9" w14:textId="383313DE" w:rsidR="000A16C4" w:rsidRDefault="000A16C4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50</w:t>
            </w:r>
          </w:p>
        </w:tc>
      </w:tr>
      <w:tr w:rsidR="000A16C4" w14:paraId="43232C9E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17EE8BF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6CB3A739" w14:textId="1E4CF3BE" w:rsidR="000A16C4" w:rsidRDefault="0083226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2260">
              <w:rPr>
                <w:rFonts w:ascii="Times New Roman" w:eastAsia="Times New Roman Uni" w:hAnsi="Times New Roman" w:cs="Times New Roman"/>
              </w:rPr>
              <w:t>0.0168</w:t>
            </w:r>
          </w:p>
        </w:tc>
      </w:tr>
      <w:tr w:rsidR="000A16C4" w14:paraId="5855E1E6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7738D6E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67057B3E" w14:textId="6C0995F4" w:rsidR="000A16C4" w:rsidRDefault="0083226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2260">
              <w:rPr>
                <w:rFonts w:ascii="Times New Roman" w:eastAsia="Times New Roman Uni" w:hAnsi="Times New Roman" w:cs="Times New Roman"/>
              </w:rPr>
              <w:t>0.0584</w:t>
            </w:r>
          </w:p>
        </w:tc>
      </w:tr>
      <w:tr w:rsidR="000A16C4" w14:paraId="2E76CBD4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1C80F5D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230268AF" w14:textId="5B6DB5F4" w:rsidR="000A16C4" w:rsidRDefault="0083226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2260">
              <w:rPr>
                <w:rFonts w:ascii="Times New Roman" w:eastAsia="Times New Roman Uni" w:hAnsi="Times New Roman" w:cs="Times New Roman"/>
              </w:rPr>
              <w:t>0.0166</w:t>
            </w:r>
          </w:p>
        </w:tc>
      </w:tr>
      <w:tr w:rsidR="000A16C4" w14:paraId="3C472A7F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E765E15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3E040BD8" w14:textId="5134E38A" w:rsidR="000A16C4" w:rsidRDefault="0083226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2260">
              <w:rPr>
                <w:rFonts w:ascii="Times New Roman" w:eastAsia="Times New Roman Uni" w:hAnsi="Times New Roman" w:cs="Times New Roman"/>
              </w:rPr>
              <w:t>0.0582</w:t>
            </w:r>
          </w:p>
        </w:tc>
      </w:tr>
      <w:tr w:rsidR="000A16C4" w14:paraId="3CEA7578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136197D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637C9199" w14:textId="1B1F32E0" w:rsidR="000A16C4" w:rsidRDefault="0083226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2260">
              <w:rPr>
                <w:rFonts w:ascii="Times New Roman" w:eastAsia="Times New Roman Uni" w:hAnsi="Times New Roman" w:cs="Times New Roman"/>
              </w:rPr>
              <w:t>0.0165</w:t>
            </w:r>
          </w:p>
        </w:tc>
      </w:tr>
      <w:tr w:rsidR="000A16C4" w14:paraId="64E6448C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9A96319" w14:textId="77777777" w:rsidR="000A16C4" w:rsidRDefault="000A16C4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424B7C24" w14:textId="0B1460E0" w:rsidR="000A16C4" w:rsidRDefault="0083226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2260">
              <w:rPr>
                <w:rFonts w:ascii="Times New Roman" w:eastAsia="Times New Roman Uni" w:hAnsi="Times New Roman" w:cs="Times New Roman"/>
              </w:rPr>
              <w:t>0.058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</w:tbl>
    <w:p w14:paraId="70E09608" w14:textId="6540C455" w:rsidR="000A16C4" w:rsidRDefault="000A16C4" w:rsidP="000A16C4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AF5DA3" w14:paraId="71BB121D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C0821E2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4FB55EF1">
                <v:shape id="_x0000_i1099" type="#_x0000_t75" style="width:33.8pt;height:16.3pt" o:ole="">
                  <v:imagedata r:id="rId45" o:title=""/>
                </v:shape>
                <o:OLEObject Type="Embed" ProgID="Equation.DSMT4" ShapeID="_x0000_i1099" DrawAspect="Content" ObjectID="_1732651945" r:id="rId107"/>
              </w:object>
            </w:r>
          </w:p>
        </w:tc>
        <w:tc>
          <w:tcPr>
            <w:tcW w:w="4962" w:type="dxa"/>
          </w:tcPr>
          <w:p w14:paraId="5F08DAB4" w14:textId="117952E1" w:rsidR="00AF5DA3" w:rsidRDefault="00AF5DA3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50</w:t>
            </w:r>
          </w:p>
        </w:tc>
      </w:tr>
      <w:tr w:rsidR="00AF5DA3" w14:paraId="75D7105E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0B2E3DD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59DC5C8A" w14:textId="36323B80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022</w:t>
            </w:r>
          </w:p>
        </w:tc>
      </w:tr>
      <w:tr w:rsidR="00AF5DA3" w14:paraId="3633242F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69BD81D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33BEB504" w14:textId="091E4DFB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64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AF5DA3" w14:paraId="3EC17D78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2FFEEB9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0F760C45" w14:textId="6A866410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021</w:t>
            </w:r>
          </w:p>
        </w:tc>
      </w:tr>
      <w:tr w:rsidR="00AF5DA3" w14:paraId="21D9B25D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FF74C99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6D42418D" w14:textId="389F095C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635</w:t>
            </w:r>
          </w:p>
        </w:tc>
      </w:tr>
      <w:tr w:rsidR="00AF5DA3" w14:paraId="75987EDD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79C623E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0571B0CE" w14:textId="1BA9F391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02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AF5DA3" w14:paraId="582FDDE9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647CEAE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3BD0E6B7" w14:textId="4B93537B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636</w:t>
            </w:r>
          </w:p>
        </w:tc>
      </w:tr>
    </w:tbl>
    <w:p w14:paraId="00B8E1A6" w14:textId="66C21031" w:rsidR="00AF5DA3" w:rsidRDefault="00AF5DA3" w:rsidP="000A16C4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F532EF" w14:paraId="0B8E45B6" w14:textId="77777777" w:rsidTr="00F532E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900536F" w14:textId="6233E19C" w:rsidR="00F532EF" w:rsidRDefault="00F532EF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2F8D7E52">
                <v:shape id="_x0000_i1177" type="#_x0000_t75" style="width:33.8pt;height:16.3pt" o:ole="">
                  <v:imagedata r:id="rId28" o:title=""/>
                </v:shape>
                <o:OLEObject Type="Embed" ProgID="Equation.DSMT4" ShapeID="_x0000_i1177" DrawAspect="Content" ObjectID="_1732651946" r:id="rId108"/>
              </w:object>
            </w:r>
          </w:p>
        </w:tc>
        <w:tc>
          <w:tcPr>
            <w:tcW w:w="3174" w:type="dxa"/>
          </w:tcPr>
          <w:p w14:paraId="7C8DA70E" w14:textId="77777777" w:rsidR="00F532EF" w:rsidRPr="00CD62CD" w:rsidRDefault="00F532EF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614ECD34" w14:textId="77777777" w:rsidR="00F532EF" w:rsidRPr="00CD62CD" w:rsidRDefault="00F532EF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27232D51" w14:textId="77777777" w:rsidR="00F532EF" w:rsidRPr="00CD62CD" w:rsidRDefault="00F532EF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F532EF" w14:paraId="7D6EDF80" w14:textId="77777777" w:rsidTr="00F532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C14FCF4" w14:textId="77777777" w:rsidR="00F532EF" w:rsidRDefault="00F532EF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7C39126D" w14:textId="092509BC" w:rsidR="00F532EF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532EF">
              <w:rPr>
                <w:rFonts w:ascii="Times New Roman" w:eastAsia="Times New Roman Uni" w:hAnsi="Times New Roman" w:cs="Times New Roman"/>
              </w:rPr>
              <w:t>-0.09763935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>
              <w:t xml:space="preserve"> </w:t>
            </w:r>
            <w:r w:rsidRPr="00F532EF">
              <w:rPr>
                <w:rFonts w:ascii="Times New Roman" w:eastAsia="Times New Roman Uni" w:hAnsi="Times New Roman" w:cs="Times New Roman"/>
              </w:rPr>
              <w:t>0.09838511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3484CE1E" w14:textId="274F2E3C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32EF">
              <w:rPr>
                <w:rFonts w:ascii="Times New Roman" w:eastAsia="Times New Roman Uni" w:hAnsi="Times New Roman" w:cs="Times New Roman"/>
              </w:rPr>
              <w:t>0.1960245</w:t>
            </w:r>
          </w:p>
        </w:tc>
        <w:tc>
          <w:tcPr>
            <w:tcW w:w="2598" w:type="dxa"/>
          </w:tcPr>
          <w:p w14:paraId="65E42BBD" w14:textId="0B6CF1A1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32EF">
              <w:rPr>
                <w:rFonts w:ascii="Times New Roman" w:eastAsia="Times New Roman Uni" w:hAnsi="Times New Roman" w:cs="Times New Roman"/>
              </w:rPr>
              <w:t>0.9832</w:t>
            </w:r>
          </w:p>
        </w:tc>
      </w:tr>
      <w:tr w:rsidR="00F532EF" w14:paraId="315472BA" w14:textId="77777777" w:rsidTr="00F532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21813CA5" w14:textId="77777777" w:rsidR="00F532EF" w:rsidRDefault="00F532EF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76004541" w14:textId="44827AED" w:rsidR="00F532EF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532EF">
              <w:rPr>
                <w:rFonts w:ascii="Times New Roman" w:eastAsia="Times New Roman Uni" w:hAnsi="Times New Roman" w:cs="Times New Roman"/>
              </w:rPr>
              <w:t>-0.07877282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>
              <w:t xml:space="preserve"> </w:t>
            </w:r>
            <w:r w:rsidRPr="00F532EF">
              <w:t>0.07951858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036DBB1D" w14:textId="0E7F3432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32EF">
              <w:rPr>
                <w:rFonts w:ascii="Times New Roman" w:eastAsia="Times New Roman Uni" w:hAnsi="Times New Roman" w:cs="Times New Roman"/>
              </w:rPr>
              <w:t>0.1582914</w:t>
            </w:r>
          </w:p>
        </w:tc>
        <w:tc>
          <w:tcPr>
            <w:tcW w:w="2598" w:type="dxa"/>
          </w:tcPr>
          <w:p w14:paraId="23AFFB9D" w14:textId="77777777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34807">
              <w:rPr>
                <w:rFonts w:ascii="Times New Roman" w:eastAsia="Times New Roman Uni" w:hAnsi="Times New Roman" w:cs="Times New Roman"/>
              </w:rPr>
              <w:t>0.9446</w:t>
            </w:r>
          </w:p>
        </w:tc>
      </w:tr>
      <w:tr w:rsidR="00F532EF" w14:paraId="4929FCEC" w14:textId="77777777" w:rsidTr="00F532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FC2285C" w14:textId="77777777" w:rsidR="00F532EF" w:rsidRDefault="00F532EF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2692FC48" w14:textId="77777777" w:rsidR="00F532EF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6FE52C19" w14:textId="77777777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45D9A209" w14:textId="77777777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F532EF" w14:paraId="57F09E06" w14:textId="77777777" w:rsidTr="00F532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AD8D8C7" w14:textId="77777777" w:rsidR="00F532EF" w:rsidRDefault="00F532EF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1C012B7A" w14:textId="77777777" w:rsidR="00F532EF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3EDB16C" w14:textId="77777777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0BC6EBB" w14:textId="77777777" w:rsidR="00F532EF" w:rsidRPr="005F7EBA" w:rsidRDefault="00F532EF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3DF41CC4" w14:textId="5D24542C" w:rsidR="00F532EF" w:rsidRDefault="00F532EF" w:rsidP="000A16C4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43731A" w14:paraId="361AEEE0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8795A00" w14:textId="7892DAEC" w:rsidR="0043731A" w:rsidRDefault="0043731A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750AC01F">
                <v:shape id="_x0000_i1192" type="#_x0000_t75" style="width:33.8pt;height:16.3pt" o:ole="">
                  <v:imagedata r:id="rId48" o:title=""/>
                </v:shape>
                <o:OLEObject Type="Embed" ProgID="Equation.DSMT4" ShapeID="_x0000_i1192" DrawAspect="Content" ObjectID="_1732651947" r:id="rId109"/>
              </w:object>
            </w:r>
          </w:p>
        </w:tc>
        <w:tc>
          <w:tcPr>
            <w:tcW w:w="3174" w:type="dxa"/>
          </w:tcPr>
          <w:p w14:paraId="227E8BD7" w14:textId="77777777" w:rsidR="0043731A" w:rsidRPr="00CD62CD" w:rsidRDefault="0043731A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6BC788C6" w14:textId="77777777" w:rsidR="0043731A" w:rsidRPr="00CD62CD" w:rsidRDefault="0043731A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60D713AE" w14:textId="77777777" w:rsidR="0043731A" w:rsidRPr="00CD62CD" w:rsidRDefault="0043731A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43731A" w14:paraId="54C3618B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424ADA19" w14:textId="77777777" w:rsidR="0043731A" w:rsidRDefault="0043731A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4C9DB8F0" w14:textId="0A991879" w:rsidR="0043731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364AC9" w:rsidRPr="00364AC9">
              <w:rPr>
                <w:rFonts w:ascii="Times New Roman" w:eastAsia="Times New Roman Uni" w:hAnsi="Times New Roman" w:cs="Times New Roman"/>
              </w:rPr>
              <w:t>-0.09771606</w:t>
            </w:r>
            <w:r>
              <w:rPr>
                <w:rFonts w:ascii="Times New Roman" w:eastAsia="Times New Roman Uni" w:hAnsi="Times New Roman" w:cs="Times New Roman"/>
              </w:rPr>
              <w:t xml:space="preserve"> 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>
              <w:rPr>
                <w:rFonts w:ascii="Times New Roman" w:eastAsia="Times New Roman Uni" w:hAnsi="Times New Roman" w:cs="Times New Roman"/>
              </w:rPr>
              <w:t xml:space="preserve"> </w:t>
            </w:r>
            <w:r w:rsidR="00364AC9" w:rsidRPr="00364AC9">
              <w:rPr>
                <w:rFonts w:ascii="Times New Roman" w:eastAsia="Times New Roman Uni" w:hAnsi="Times New Roman" w:cs="Times New Roman"/>
              </w:rPr>
              <w:t>0.09831818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59CCB071" w14:textId="21D4C181" w:rsidR="0043731A" w:rsidRPr="005F7EBA" w:rsidRDefault="00364AC9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4AC9">
              <w:rPr>
                <w:rFonts w:ascii="Times New Roman" w:eastAsia="Times New Roman Uni" w:hAnsi="Times New Roman" w:cs="Times New Roman"/>
              </w:rPr>
              <w:t>0.1960342</w:t>
            </w:r>
          </w:p>
        </w:tc>
        <w:tc>
          <w:tcPr>
            <w:tcW w:w="2598" w:type="dxa"/>
          </w:tcPr>
          <w:p w14:paraId="1C99D66A" w14:textId="04D43F92" w:rsidR="0043731A" w:rsidRPr="005F7EBA" w:rsidRDefault="00364AC9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4AC9">
              <w:rPr>
                <w:rFonts w:ascii="Times New Roman" w:eastAsia="Times New Roman Uni" w:hAnsi="Times New Roman" w:cs="Times New Roman"/>
              </w:rPr>
              <w:t>0.9978</w:t>
            </w:r>
          </w:p>
        </w:tc>
      </w:tr>
      <w:tr w:rsidR="0043731A" w14:paraId="0973135F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68204CF" w14:textId="77777777" w:rsidR="0043731A" w:rsidRDefault="0043731A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24FF67F2" w14:textId="5DF8E649" w:rsidR="0043731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364AC9" w:rsidRPr="00364AC9">
              <w:rPr>
                <w:rFonts w:ascii="Times New Roman" w:eastAsia="Times New Roman Uni" w:hAnsi="Times New Roman" w:cs="Times New Roman"/>
              </w:rPr>
              <w:t>-0.06072642</w:t>
            </w:r>
            <w:r>
              <w:rPr>
                <w:rFonts w:ascii="Times New Roman" w:eastAsia="Times New Roman Uni" w:hAnsi="Times New Roman" w:cs="Times New Roman"/>
              </w:rPr>
              <w:t xml:space="preserve"> 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>
              <w:t xml:space="preserve"> </w:t>
            </w:r>
            <w:r w:rsidR="00364AC9" w:rsidRPr="00364AC9">
              <w:t>0.06132854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75437438" w14:textId="46C718A5" w:rsidR="0043731A" w:rsidRPr="005F7EBA" w:rsidRDefault="00364AC9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4AC9">
              <w:rPr>
                <w:rFonts w:ascii="Times New Roman" w:eastAsia="Times New Roman Uni" w:hAnsi="Times New Roman" w:cs="Times New Roman"/>
              </w:rPr>
              <w:t>0.122055</w:t>
            </w:r>
          </w:p>
        </w:tc>
        <w:tc>
          <w:tcPr>
            <w:tcW w:w="2598" w:type="dxa"/>
          </w:tcPr>
          <w:p w14:paraId="37CE8939" w14:textId="5E2999C9" w:rsidR="0043731A" w:rsidRPr="005F7EBA" w:rsidRDefault="00364AC9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4AC9">
              <w:rPr>
                <w:rFonts w:ascii="Times New Roman" w:eastAsia="Times New Roman Uni" w:hAnsi="Times New Roman" w:cs="Times New Roman"/>
              </w:rPr>
              <w:t>0.9361</w:t>
            </w:r>
          </w:p>
        </w:tc>
      </w:tr>
      <w:tr w:rsidR="0043731A" w14:paraId="4266EAEC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1EBAD7D0" w14:textId="77777777" w:rsidR="0043731A" w:rsidRDefault="0043731A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00F6182A" w14:textId="77777777" w:rsidR="0043731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C09AF50" w14:textId="77777777" w:rsidR="0043731A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1A9788C7" w14:textId="77777777" w:rsidR="0043731A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43731A" w14:paraId="50B29E27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14F3528" w14:textId="77777777" w:rsidR="0043731A" w:rsidRDefault="0043731A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lastRenderedPageBreak/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56B6F5B4" w14:textId="77777777" w:rsidR="0043731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43FCE0BE" w14:textId="77777777" w:rsidR="0043731A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5746C2F9" w14:textId="77777777" w:rsidR="0043731A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55BDFFCA" w14:textId="77777777" w:rsidR="0043731A" w:rsidRDefault="0043731A" w:rsidP="000A16C4">
      <w:pPr>
        <w:widowControl/>
        <w:rPr>
          <w:rFonts w:ascii="Times New Roman" w:hAnsi="Times New Roman" w:cs="Times New Roman" w:hint="eastAsia"/>
        </w:rPr>
      </w:pPr>
    </w:p>
    <w:p w14:paraId="6FD22E2C" w14:textId="77777777" w:rsidR="00602F98" w:rsidRDefault="00602F98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10BED0E7" w14:textId="77777777" w:rsidR="00602F98" w:rsidRPr="007F4B5E" w:rsidRDefault="00602F98" w:rsidP="00602F98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lastRenderedPageBreak/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0360DCC1" w14:textId="394BB420" w:rsidR="00602F98" w:rsidRDefault="00602F98" w:rsidP="00602F98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2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10</w:t>
      </w:r>
      <w:r w:rsidRPr="0026658E">
        <w:rPr>
          <w:rFonts w:ascii="Times New Roman" w:hAnsi="Times New Roman" w:cs="Times New Roman"/>
          <w:highlight w:val="yellow"/>
        </w:rPr>
        <w:t>0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36017962" w14:textId="77777777" w:rsidR="00602F98" w:rsidRPr="007F4B5E" w:rsidRDefault="00602F98" w:rsidP="00602F98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596"/>
        <w:gridCol w:w="1596"/>
        <w:gridCol w:w="1493"/>
        <w:gridCol w:w="1372"/>
      </w:tblGrid>
      <w:tr w:rsidR="00602F98" w:rsidRPr="007F4B5E" w14:paraId="5A6A6550" w14:textId="77777777" w:rsidTr="001445A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96" w:type="dxa"/>
            <w:vAlign w:val="center"/>
          </w:tcPr>
          <w:p w14:paraId="719A70F3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6D4234DC">
                <v:shape id="_x0000_i1100" type="#_x0000_t75" style="width:10pt;height:11.25pt" o:ole="">
                  <v:imagedata r:id="rId6" o:title=""/>
                </v:shape>
                <o:OLEObject Type="Embed" ProgID="Equation.DSMT4" ShapeID="_x0000_i1100" DrawAspect="Content" ObjectID="_1732651948" r:id="rId110"/>
              </w:object>
            </w:r>
          </w:p>
        </w:tc>
        <w:tc>
          <w:tcPr>
            <w:tcW w:w="1596" w:type="dxa"/>
            <w:vAlign w:val="center"/>
          </w:tcPr>
          <w:p w14:paraId="4CEC1E00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1FF2C4E6">
                <v:shape id="_x0000_i1101" type="#_x0000_t75" style="width:10pt;height:13.15pt" o:ole="">
                  <v:imagedata r:id="rId8" o:title=""/>
                </v:shape>
                <o:OLEObject Type="Embed" ProgID="Equation.DSMT4" ShapeID="_x0000_i1101" DrawAspect="Content" ObjectID="_1732651949" r:id="rId111"/>
              </w:object>
            </w:r>
          </w:p>
        </w:tc>
        <w:tc>
          <w:tcPr>
            <w:tcW w:w="1493" w:type="dxa"/>
            <w:vAlign w:val="center"/>
          </w:tcPr>
          <w:p w14:paraId="1947CC6E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3F787177">
                <v:shape id="_x0000_i1102" type="#_x0000_t75" style="width:10pt;height:13.15pt" o:ole="">
                  <v:imagedata r:id="rId10" o:title=""/>
                </v:shape>
                <o:OLEObject Type="Embed" ProgID="Equation.DSMT4" ShapeID="_x0000_i1102" DrawAspect="Content" ObjectID="_1732651950" r:id="rId112"/>
              </w:object>
            </w:r>
          </w:p>
        </w:tc>
        <w:tc>
          <w:tcPr>
            <w:tcW w:w="1372" w:type="dxa"/>
            <w:vAlign w:val="center"/>
          </w:tcPr>
          <w:p w14:paraId="727A570C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0AA5A7C4">
                <v:shape id="_x0000_i1103" type="#_x0000_t75" style="width:11.25pt;height:13.75pt" o:ole="">
                  <v:imagedata r:id="rId12" o:title=""/>
                </v:shape>
                <o:OLEObject Type="Embed" ProgID="Equation.DSMT4" ShapeID="_x0000_i1103" DrawAspect="Content" ObjectID="_1732651951" r:id="rId113"/>
              </w:object>
            </w:r>
          </w:p>
        </w:tc>
      </w:tr>
      <w:tr w:rsidR="00602F98" w:rsidRPr="007F4B5E" w14:paraId="3470957E" w14:textId="77777777" w:rsidTr="001445A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96" w:type="dxa"/>
            <w:vAlign w:val="center"/>
          </w:tcPr>
          <w:p w14:paraId="3EBD94F0" w14:textId="77777777" w:rsidR="00602F98" w:rsidRPr="00606612" w:rsidRDefault="00602F98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596" w:type="dxa"/>
            <w:vAlign w:val="center"/>
          </w:tcPr>
          <w:p w14:paraId="0A07A417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622EC538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3750DE65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02F98" w:rsidRPr="007F4B5E" w14:paraId="6BECD343" w14:textId="77777777" w:rsidTr="001445A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96" w:type="dxa"/>
            <w:vAlign w:val="center"/>
          </w:tcPr>
          <w:p w14:paraId="5E23E394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1021D343">
                <v:shape id="_x0000_i1104" type="#_x0000_t75" style="width:10pt;height:13.75pt" o:ole="">
                  <v:imagedata r:id="rId14" o:title=""/>
                </v:shape>
                <o:OLEObject Type="Embed" ProgID="Equation.DSMT4" ShapeID="_x0000_i1104" DrawAspect="Content" ObjectID="_1732651952" r:id="rId114"/>
              </w:object>
            </w:r>
          </w:p>
        </w:tc>
        <w:tc>
          <w:tcPr>
            <w:tcW w:w="1596" w:type="dxa"/>
            <w:vAlign w:val="center"/>
          </w:tcPr>
          <w:p w14:paraId="21DE98AF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CB268A2">
                <v:shape id="_x0000_i1105" type="#_x0000_t75" style="width:10pt;height:16.9pt" o:ole="">
                  <v:imagedata r:id="rId16" o:title=""/>
                </v:shape>
                <o:OLEObject Type="Embed" ProgID="Equation.DSMT4" ShapeID="_x0000_i1105" DrawAspect="Content" ObjectID="_1732651953" r:id="rId115"/>
              </w:object>
            </w:r>
          </w:p>
        </w:tc>
        <w:tc>
          <w:tcPr>
            <w:tcW w:w="1493" w:type="dxa"/>
            <w:vAlign w:val="center"/>
          </w:tcPr>
          <w:p w14:paraId="739424F9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3651100">
                <v:shape id="_x0000_i1106" type="#_x0000_t75" style="width:10pt;height:16.9pt" o:ole="">
                  <v:imagedata r:id="rId18" o:title=""/>
                </v:shape>
                <o:OLEObject Type="Embed" ProgID="Equation.DSMT4" ShapeID="_x0000_i1106" DrawAspect="Content" ObjectID="_1732651954" r:id="rId116"/>
              </w:object>
            </w:r>
          </w:p>
        </w:tc>
        <w:tc>
          <w:tcPr>
            <w:tcW w:w="1372" w:type="dxa"/>
            <w:vAlign w:val="center"/>
          </w:tcPr>
          <w:p w14:paraId="155B5587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374A1A79">
                <v:shape id="_x0000_i1107" type="#_x0000_t75" style="width:11.25pt;height:16.9pt" o:ole="">
                  <v:imagedata r:id="rId20" o:title=""/>
                </v:shape>
                <o:OLEObject Type="Embed" ProgID="Equation.DSMT4" ShapeID="_x0000_i1107" DrawAspect="Content" ObjectID="_1732651955" r:id="rId117"/>
              </w:object>
            </w:r>
          </w:p>
        </w:tc>
      </w:tr>
      <w:tr w:rsidR="001445AB" w:rsidRPr="007F4B5E" w14:paraId="13A33A59" w14:textId="77777777" w:rsidTr="001445A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96" w:type="dxa"/>
            <w:vAlign w:val="center"/>
          </w:tcPr>
          <w:p w14:paraId="7771AC85" w14:textId="6A23DB1B" w:rsidR="001445AB" w:rsidRPr="008602AD" w:rsidRDefault="001445AB" w:rsidP="001445AB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1.1977</w:t>
            </w:r>
          </w:p>
        </w:tc>
        <w:tc>
          <w:tcPr>
            <w:tcW w:w="1596" w:type="dxa"/>
            <w:vAlign w:val="center"/>
          </w:tcPr>
          <w:p w14:paraId="5EF45BD5" w14:textId="25FD737E" w:rsidR="001445AB" w:rsidRPr="008602AD" w:rsidRDefault="001445AB" w:rsidP="001445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006</w:t>
            </w:r>
          </w:p>
        </w:tc>
        <w:tc>
          <w:tcPr>
            <w:tcW w:w="1493" w:type="dxa"/>
          </w:tcPr>
          <w:p w14:paraId="5F73DB69" w14:textId="3DFC1BCE" w:rsidR="001445AB" w:rsidRPr="008602AD" w:rsidRDefault="001445AB" w:rsidP="001445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1.0013</w:t>
            </w:r>
          </w:p>
        </w:tc>
        <w:tc>
          <w:tcPr>
            <w:tcW w:w="1372" w:type="dxa"/>
            <w:vAlign w:val="center"/>
          </w:tcPr>
          <w:p w14:paraId="7AB52D99" w14:textId="4C640D93" w:rsidR="001445AB" w:rsidRPr="008602AD" w:rsidRDefault="001445AB" w:rsidP="001445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2008</w:t>
            </w:r>
          </w:p>
        </w:tc>
      </w:tr>
    </w:tbl>
    <w:p w14:paraId="7802343B" w14:textId="77777777" w:rsidR="00602F98" w:rsidRDefault="00602F98" w:rsidP="00602F98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3D97A1D0" w14:textId="77777777" w:rsidTr="000A16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26BCA0BF" w14:textId="762F62A4" w:rsidR="000A16C4" w:rsidRPr="007F4B5E" w:rsidRDefault="000A16C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57466AEC">
                <v:shape id="_x0000_i1108" type="#_x0000_t75" style="width:51.35pt;height:18.15pt" o:ole="">
                  <v:imagedata r:id="rId118" o:title=""/>
                </v:shape>
                <o:OLEObject Type="Embed" ProgID="Equation.DSMT4" ShapeID="_x0000_i1108" DrawAspect="Content" ObjectID="_1732651956" r:id="rId119"/>
              </w:object>
            </w:r>
          </w:p>
        </w:tc>
        <w:tc>
          <w:tcPr>
            <w:tcW w:w="1469" w:type="dxa"/>
            <w:vAlign w:val="center"/>
          </w:tcPr>
          <w:p w14:paraId="2D6F8DFD" w14:textId="73BA1C33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4380CFE7">
                <v:shape id="_x0000_i1109" type="#_x0000_t75" style="width:62.6pt;height:18.15pt" o:ole="">
                  <v:imagedata r:id="rId120" o:title=""/>
                </v:shape>
                <o:OLEObject Type="Embed" ProgID="Equation.DSMT4" ShapeID="_x0000_i1109" DrawAspect="Content" ObjectID="_1732651957" r:id="rId121"/>
              </w:object>
            </w:r>
          </w:p>
        </w:tc>
        <w:tc>
          <w:tcPr>
            <w:tcW w:w="1449" w:type="dxa"/>
            <w:vAlign w:val="center"/>
          </w:tcPr>
          <w:p w14:paraId="2BA6EB25" w14:textId="3E6874EE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3FB4A789">
                <v:shape id="_x0000_i1110" type="#_x0000_t75" style="width:61.35pt;height:18.15pt" o:ole="">
                  <v:imagedata r:id="rId122" o:title=""/>
                </v:shape>
                <o:OLEObject Type="Embed" ProgID="Equation.DSMT4" ShapeID="_x0000_i1110" DrawAspect="Content" ObjectID="_1732651958" r:id="rId123"/>
              </w:object>
            </w:r>
          </w:p>
        </w:tc>
      </w:tr>
      <w:tr w:rsidR="000A16C4" w:rsidRPr="007F4B5E" w14:paraId="20D12652" w14:textId="77777777" w:rsidTr="000A16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55B433CF" w14:textId="1DC010E7" w:rsidR="000A16C4" w:rsidRPr="007F4B5E" w:rsidRDefault="001445AB" w:rsidP="00B063BE">
            <w:pPr>
              <w:jc w:val="center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387</w:t>
            </w:r>
            <w:r w:rsidR="008A6D84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469" w:type="dxa"/>
            <w:vAlign w:val="center"/>
          </w:tcPr>
          <w:p w14:paraId="7D3467AF" w14:textId="70132953" w:rsidR="000A16C4" w:rsidRPr="007F4B5E" w:rsidRDefault="001445AB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3756</w:t>
            </w:r>
          </w:p>
        </w:tc>
        <w:tc>
          <w:tcPr>
            <w:tcW w:w="1449" w:type="dxa"/>
            <w:vAlign w:val="center"/>
          </w:tcPr>
          <w:p w14:paraId="5E7A9C75" w14:textId="1CD54702" w:rsidR="000A16C4" w:rsidRPr="007F4B5E" w:rsidRDefault="001445AB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375</w:t>
            </w:r>
            <w:r w:rsidR="008A6D84">
              <w:rPr>
                <w:rFonts w:ascii="Times New Roman" w:hAnsi="Times New Roman" w:cs="Times New Roman"/>
              </w:rPr>
              <w:t>4</w:t>
            </w:r>
          </w:p>
        </w:tc>
      </w:tr>
    </w:tbl>
    <w:p w14:paraId="12B7EE42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02F98" w14:paraId="07D3A2A0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53C24FB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5F638434" w14:textId="10572A6C" w:rsidR="00602F98" w:rsidRDefault="00602F98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00</w:t>
            </w:r>
          </w:p>
        </w:tc>
      </w:tr>
      <w:tr w:rsidR="00602F98" w14:paraId="261BAA0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D127E88" w14:textId="6EE88FA8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 xml:space="preserve">ald Test </w:t>
            </w:r>
            <w:r w:rsidR="00CD62CD">
              <w:rPr>
                <w:rFonts w:ascii="Times New Roman" w:eastAsia="Times New Roman Uni" w:hAnsi="Times New Roman" w:cs="Times New Roman"/>
              </w:rPr>
              <w:t xml:space="preserve">naïve </w:t>
            </w:r>
          </w:p>
        </w:tc>
        <w:tc>
          <w:tcPr>
            <w:tcW w:w="4962" w:type="dxa"/>
          </w:tcPr>
          <w:p w14:paraId="298D2044" w14:textId="1E0D677C" w:rsidR="00602F98" w:rsidRDefault="001445AB" w:rsidP="00466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38</w:t>
            </w:r>
          </w:p>
        </w:tc>
      </w:tr>
      <w:tr w:rsidR="00602F98" w14:paraId="2F6EF6E6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E564914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1F3E2DC7" w14:textId="02FF96A0" w:rsidR="00602F98" w:rsidRDefault="001445AB" w:rsidP="001445A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44</w:t>
            </w:r>
          </w:p>
        </w:tc>
      </w:tr>
      <w:tr w:rsidR="00602F98" w14:paraId="5FBD5EBD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F029398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30E51758" w14:textId="15A26ED5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38</w:t>
            </w:r>
          </w:p>
        </w:tc>
      </w:tr>
      <w:tr w:rsidR="00602F98" w14:paraId="6B198B37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EE85558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321F0542" w14:textId="41B67B2D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41</w:t>
            </w:r>
          </w:p>
        </w:tc>
      </w:tr>
      <w:tr w:rsidR="00602F98" w14:paraId="493A03B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DFEBFCE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4111215F" w14:textId="3313113D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36</w:t>
            </w:r>
          </w:p>
        </w:tc>
      </w:tr>
      <w:tr w:rsidR="00602F98" w14:paraId="1D4E71FB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1AC7065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5F60BD63" w14:textId="14F95957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42</w:t>
            </w:r>
          </w:p>
        </w:tc>
      </w:tr>
    </w:tbl>
    <w:p w14:paraId="5D54A503" w14:textId="77777777" w:rsidR="00CD62CD" w:rsidRDefault="00CD62CD"/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CD62CD" w14:paraId="780DEDCB" w14:textId="5585814F" w:rsidTr="00CD62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2D297487" w14:textId="77777777" w:rsidR="00CD62CD" w:rsidRDefault="00CD62CD" w:rsidP="00CD62CD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3174" w:type="dxa"/>
            <w:vAlign w:val="center"/>
          </w:tcPr>
          <w:p w14:paraId="2A6822DB" w14:textId="4E873E76" w:rsidR="00CD62CD" w:rsidRPr="00CD62CD" w:rsidRDefault="00CD62CD" w:rsidP="00CD62C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  <w:vAlign w:val="center"/>
          </w:tcPr>
          <w:p w14:paraId="1C1A7CCA" w14:textId="51A83AF2" w:rsidR="00CD62CD" w:rsidRPr="00CD62CD" w:rsidRDefault="00CD62CD" w:rsidP="00CD62C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  <w:vAlign w:val="center"/>
          </w:tcPr>
          <w:p w14:paraId="7DBE96E7" w14:textId="3E2FE98E" w:rsidR="00CD62CD" w:rsidRPr="00CD62CD" w:rsidRDefault="00CD62CD" w:rsidP="00CD62C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CD62CD" w14:paraId="4ED93697" w14:textId="13B008A4" w:rsidTr="00CD62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9687477" w14:textId="6341583C" w:rsidR="00CD62CD" w:rsidRDefault="00CD62CD" w:rsidP="00CD62CD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  <w:vAlign w:val="center"/>
          </w:tcPr>
          <w:p w14:paraId="4748CC7A" w14:textId="5411C844" w:rsidR="00CD62CD" w:rsidRDefault="00CE0EC2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CE0EC2">
              <w:rPr>
                <w:rFonts w:ascii="Times New Roman" w:eastAsia="Times New Roman Uni" w:hAnsi="Times New Roman" w:cs="Times New Roman"/>
              </w:rPr>
              <w:t>-0.08426236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CE0EC2">
              <w:rPr>
                <w:rFonts w:ascii="Times New Roman" w:eastAsia="Times New Roman Uni" w:hAnsi="Times New Roman" w:cs="Times New Roman"/>
              </w:rPr>
              <w:t>0.08549843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7F7DC03C" w14:textId="04EB7FBC" w:rsidR="00CD62CD" w:rsidRPr="005F7EBA" w:rsidRDefault="00CE0EC2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1697608</w:t>
            </w:r>
          </w:p>
        </w:tc>
        <w:tc>
          <w:tcPr>
            <w:tcW w:w="2598" w:type="dxa"/>
            <w:vAlign w:val="center"/>
          </w:tcPr>
          <w:p w14:paraId="634844A2" w14:textId="6D67E460" w:rsidR="00CD62CD" w:rsidRPr="005F7EBA" w:rsidRDefault="00CE0EC2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9461</w:t>
            </w:r>
          </w:p>
        </w:tc>
      </w:tr>
      <w:tr w:rsidR="00CD62CD" w14:paraId="73AAD5EB" w14:textId="667DD883" w:rsidTr="00CD62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7E1029A0" w14:textId="77777777" w:rsidR="00CD62CD" w:rsidRDefault="00CD62CD" w:rsidP="00CD62CD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  <w:vAlign w:val="center"/>
          </w:tcPr>
          <w:p w14:paraId="4D19D91C" w14:textId="24241AA9" w:rsidR="00CD62CD" w:rsidRDefault="00CE0EC2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CE0EC2">
              <w:rPr>
                <w:rFonts w:ascii="Times New Roman" w:eastAsia="Times New Roman Uni" w:hAnsi="Times New Roman" w:cs="Times New Roman"/>
              </w:rPr>
              <w:t>-0.08419705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CE0EC2">
              <w:rPr>
                <w:rFonts w:ascii="Times New Roman" w:eastAsia="Times New Roman Uni" w:hAnsi="Times New Roman" w:cs="Times New Roman"/>
              </w:rPr>
              <w:t>0.08543312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63F251EC" w14:textId="5FD1F830" w:rsidR="00CD62CD" w:rsidRPr="005F7EBA" w:rsidRDefault="00CE0EC2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1696302</w:t>
            </w:r>
          </w:p>
        </w:tc>
        <w:tc>
          <w:tcPr>
            <w:tcW w:w="2598" w:type="dxa"/>
            <w:vAlign w:val="center"/>
          </w:tcPr>
          <w:p w14:paraId="04E7F562" w14:textId="163907B0" w:rsidR="00CD62CD" w:rsidRPr="005F7EBA" w:rsidRDefault="00CE0EC2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9456</w:t>
            </w:r>
          </w:p>
        </w:tc>
      </w:tr>
      <w:tr w:rsidR="00CD62CD" w14:paraId="49AE5A77" w14:textId="51BD5145" w:rsidTr="00CD62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7BDD94E6" w14:textId="77777777" w:rsidR="00CD62CD" w:rsidRDefault="00CD62CD" w:rsidP="00CD62CD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  <w:vAlign w:val="center"/>
          </w:tcPr>
          <w:p w14:paraId="7EA6378F" w14:textId="3D783D2E" w:rsidR="00CD62CD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76715870" w14:textId="620A3AA2" w:rsidR="00CD62CD" w:rsidRPr="005F7EBA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66E3A565" w14:textId="7DEF57DA" w:rsidR="00CD62CD" w:rsidRPr="005F7EBA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CD62CD" w14:paraId="6FB9C382" w14:textId="464D1205" w:rsidTr="00CD62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0D16843" w14:textId="77777777" w:rsidR="00CD62CD" w:rsidRDefault="00CD62CD" w:rsidP="00CD62CD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  <w:vAlign w:val="center"/>
          </w:tcPr>
          <w:p w14:paraId="3C99B4CC" w14:textId="52BF5D72" w:rsidR="00CD62CD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3170CD00" w14:textId="6C31EF89" w:rsidR="00CD62CD" w:rsidRPr="005F7EBA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15B92D19" w14:textId="48CFEFDE" w:rsidR="00CD62CD" w:rsidRPr="005F7EBA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65777D0D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p w14:paraId="340557E1" w14:textId="77777777" w:rsidR="00602F98" w:rsidRPr="007F4B5E" w:rsidRDefault="00602F98" w:rsidP="00602F98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4C092BC1" w14:textId="3E4C853F" w:rsidR="00602F98" w:rsidRDefault="00602F98" w:rsidP="00602F98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2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10</w:t>
      </w:r>
      <w:r w:rsidRPr="0026658E">
        <w:rPr>
          <w:rFonts w:ascii="Times New Roman" w:hAnsi="Times New Roman" w:cs="Times New Roman"/>
          <w:highlight w:val="yellow"/>
        </w:rPr>
        <w:t>0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16E05CDD" w14:textId="77777777" w:rsidR="00602F98" w:rsidRDefault="00602F98" w:rsidP="00602F98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108C0BB6">
          <v:shape id="_x0000_i1111" type="#_x0000_t75" style="width:33.8pt;height:16.3pt" o:ole="">
            <v:imagedata r:id="rId28" o:title=""/>
          </v:shape>
          <o:OLEObject Type="Embed" ProgID="Equation.DSMT4" ShapeID="_x0000_i1111" DrawAspect="Content" ObjectID="_1732651959" r:id="rId124"/>
        </w:object>
      </w:r>
    </w:p>
    <w:p w14:paraId="38574448" w14:textId="77777777" w:rsidR="00602F98" w:rsidRPr="007F4B5E" w:rsidRDefault="00602F98" w:rsidP="00602F98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02F98" w:rsidRPr="007F4B5E" w14:paraId="2FC61365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06E34844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67AA0FE5">
                <v:shape id="_x0000_i1112" type="#_x0000_t75" style="width:10pt;height:11.25pt" o:ole="">
                  <v:imagedata r:id="rId6" o:title=""/>
                </v:shape>
                <o:OLEObject Type="Embed" ProgID="Equation.DSMT4" ShapeID="_x0000_i1112" DrawAspect="Content" ObjectID="_1732651960" r:id="rId125"/>
              </w:object>
            </w:r>
          </w:p>
        </w:tc>
        <w:tc>
          <w:tcPr>
            <w:tcW w:w="1185" w:type="dxa"/>
          </w:tcPr>
          <w:p w14:paraId="5857FE77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0230A8AD">
                <v:shape id="_x0000_i1113" type="#_x0000_t75" style="width:10pt;height:13.15pt" o:ole="">
                  <v:imagedata r:id="rId8" o:title=""/>
                </v:shape>
                <o:OLEObject Type="Embed" ProgID="Equation.DSMT4" ShapeID="_x0000_i1113" DrawAspect="Content" ObjectID="_1732651961" r:id="rId126"/>
              </w:object>
            </w:r>
          </w:p>
        </w:tc>
        <w:tc>
          <w:tcPr>
            <w:tcW w:w="1493" w:type="dxa"/>
          </w:tcPr>
          <w:p w14:paraId="42CA0A0D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1FC39837">
                <v:shape id="_x0000_i1114" type="#_x0000_t75" style="width:10pt;height:13.15pt" o:ole="">
                  <v:imagedata r:id="rId10" o:title=""/>
                </v:shape>
                <o:OLEObject Type="Embed" ProgID="Equation.DSMT4" ShapeID="_x0000_i1114" DrawAspect="Content" ObjectID="_1732651962" r:id="rId127"/>
              </w:object>
            </w:r>
          </w:p>
        </w:tc>
        <w:tc>
          <w:tcPr>
            <w:tcW w:w="1372" w:type="dxa"/>
          </w:tcPr>
          <w:p w14:paraId="5BF06100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2DB345A2">
                <v:shape id="_x0000_i1115" type="#_x0000_t75" style="width:11.25pt;height:13.75pt" o:ole="">
                  <v:imagedata r:id="rId12" o:title=""/>
                </v:shape>
                <o:OLEObject Type="Embed" ProgID="Equation.DSMT4" ShapeID="_x0000_i1115" DrawAspect="Content" ObjectID="_1732651963" r:id="rId128"/>
              </w:object>
            </w:r>
          </w:p>
        </w:tc>
      </w:tr>
      <w:tr w:rsidR="00602F98" w:rsidRPr="007F4B5E" w14:paraId="2B46F85A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CE2CDBA" w14:textId="77777777" w:rsidR="00602F98" w:rsidRPr="00606612" w:rsidRDefault="00602F98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03FB2FB7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56623C79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11B6C241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02F98" w:rsidRPr="007F4B5E" w14:paraId="31FEBFBD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5CB26C23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5183258D">
                <v:shape id="_x0000_i1116" type="#_x0000_t75" style="width:10pt;height:13.75pt" o:ole="">
                  <v:imagedata r:id="rId14" o:title=""/>
                </v:shape>
                <o:OLEObject Type="Embed" ProgID="Equation.DSMT4" ShapeID="_x0000_i1116" DrawAspect="Content" ObjectID="_1732651964" r:id="rId129"/>
              </w:object>
            </w:r>
          </w:p>
        </w:tc>
        <w:tc>
          <w:tcPr>
            <w:tcW w:w="1185" w:type="dxa"/>
          </w:tcPr>
          <w:p w14:paraId="43EB5394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F4479ED">
                <v:shape id="_x0000_i1117" type="#_x0000_t75" style="width:10pt;height:16.9pt" o:ole="">
                  <v:imagedata r:id="rId16" o:title=""/>
                </v:shape>
                <o:OLEObject Type="Embed" ProgID="Equation.DSMT4" ShapeID="_x0000_i1117" DrawAspect="Content" ObjectID="_1732651965" r:id="rId130"/>
              </w:object>
            </w:r>
          </w:p>
        </w:tc>
        <w:tc>
          <w:tcPr>
            <w:tcW w:w="1493" w:type="dxa"/>
          </w:tcPr>
          <w:p w14:paraId="35F23EF1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1063B8E">
                <v:shape id="_x0000_i1118" type="#_x0000_t75" style="width:10pt;height:16.9pt" o:ole="">
                  <v:imagedata r:id="rId18" o:title=""/>
                </v:shape>
                <o:OLEObject Type="Embed" ProgID="Equation.DSMT4" ShapeID="_x0000_i1118" DrawAspect="Content" ObjectID="_1732651966" r:id="rId131"/>
              </w:object>
            </w:r>
          </w:p>
        </w:tc>
        <w:tc>
          <w:tcPr>
            <w:tcW w:w="1372" w:type="dxa"/>
          </w:tcPr>
          <w:p w14:paraId="296565CA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1727BB36">
                <v:shape id="_x0000_i1119" type="#_x0000_t75" style="width:11.25pt;height:16.9pt" o:ole="">
                  <v:imagedata r:id="rId20" o:title=""/>
                </v:shape>
                <o:OLEObject Type="Embed" ProgID="Equation.DSMT4" ShapeID="_x0000_i1119" DrawAspect="Content" ObjectID="_1732651967" r:id="rId132"/>
              </w:object>
            </w:r>
          </w:p>
        </w:tc>
      </w:tr>
      <w:tr w:rsidR="00602F98" w:rsidRPr="007F4B5E" w14:paraId="0F09165C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50E88D5" w14:textId="4273E8E1" w:rsidR="00602F98" w:rsidRPr="008602AD" w:rsidRDefault="001445AB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1445AB">
              <w:rPr>
                <w:rFonts w:ascii="Times New Roman" w:eastAsia="Times New Roman Uni" w:hAnsi="Times New Roman" w:cs="Times New Roman"/>
                <w:b w:val="0"/>
                <w:bCs w:val="0"/>
              </w:rPr>
              <w:t>1.19</w:t>
            </w:r>
            <w:r w:rsidR="008A6D84">
              <w:rPr>
                <w:rFonts w:ascii="Times New Roman" w:eastAsia="Times New Roman Uni" w:hAnsi="Times New Roman" w:cs="Times New Roman"/>
                <w:b w:val="0"/>
                <w:bCs w:val="0"/>
              </w:rPr>
              <w:t>90</w:t>
            </w:r>
          </w:p>
        </w:tc>
        <w:tc>
          <w:tcPr>
            <w:tcW w:w="1185" w:type="dxa"/>
          </w:tcPr>
          <w:p w14:paraId="69A41EAE" w14:textId="3D86414C" w:rsidR="00602F98" w:rsidRPr="008602AD" w:rsidRDefault="001445AB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00</w:t>
            </w:r>
            <w:r w:rsidR="008A6D84">
              <w:rPr>
                <w:rFonts w:ascii="Times New Roman" w:eastAsia="Times New Roman Uni" w:hAnsi="Times New Roman" w:cs="Times New Roman"/>
              </w:rPr>
              <w:t>3</w:t>
            </w:r>
          </w:p>
        </w:tc>
        <w:tc>
          <w:tcPr>
            <w:tcW w:w="1493" w:type="dxa"/>
          </w:tcPr>
          <w:p w14:paraId="5839E81B" w14:textId="77EA393D" w:rsidR="00602F98" w:rsidRPr="008602AD" w:rsidRDefault="001445AB" w:rsidP="001445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999</w:t>
            </w:r>
            <w:r w:rsidR="008A6D84">
              <w:rPr>
                <w:rFonts w:ascii="Times New Roman" w:eastAsia="Times New Roman Uni" w:hAnsi="Times New Roman" w:cs="Times New Roman"/>
              </w:rPr>
              <w:t>8</w:t>
            </w:r>
          </w:p>
        </w:tc>
        <w:tc>
          <w:tcPr>
            <w:tcW w:w="1372" w:type="dxa"/>
          </w:tcPr>
          <w:p w14:paraId="408A270E" w14:textId="548261A7" w:rsidR="00602F98" w:rsidRPr="008602AD" w:rsidRDefault="001445AB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200</w:t>
            </w:r>
            <w:r w:rsidR="008A6D84">
              <w:rPr>
                <w:rFonts w:ascii="Times New Roman" w:hAnsi="Times New Roman" w:cs="Times New Roman"/>
              </w:rPr>
              <w:t>8</w:t>
            </w:r>
          </w:p>
        </w:tc>
      </w:tr>
    </w:tbl>
    <w:p w14:paraId="6AAB8BD4" w14:textId="77777777" w:rsidR="00602F98" w:rsidRDefault="00602F98" w:rsidP="00602F98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343C8B9D" w14:textId="77777777" w:rsidTr="000A16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607B1FEA" w14:textId="6F81E389" w:rsidR="000A16C4" w:rsidRPr="007F4B5E" w:rsidRDefault="000A16C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1062ED4B">
                <v:shape id="_x0000_i1120" type="#_x0000_t75" style="width:51.35pt;height:18.15pt" o:ole="">
                  <v:imagedata r:id="rId133" o:title=""/>
                </v:shape>
                <o:OLEObject Type="Embed" ProgID="Equation.DSMT4" ShapeID="_x0000_i1120" DrawAspect="Content" ObjectID="_1732651968" r:id="rId134"/>
              </w:object>
            </w:r>
          </w:p>
        </w:tc>
        <w:tc>
          <w:tcPr>
            <w:tcW w:w="1469" w:type="dxa"/>
          </w:tcPr>
          <w:p w14:paraId="6E844FDD" w14:textId="7B08E73A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3E3612CA">
                <v:shape id="_x0000_i1121" type="#_x0000_t75" style="width:62.6pt;height:18.15pt" o:ole="">
                  <v:imagedata r:id="rId135" o:title=""/>
                </v:shape>
                <o:OLEObject Type="Embed" ProgID="Equation.DSMT4" ShapeID="_x0000_i1121" DrawAspect="Content" ObjectID="_1732651969" r:id="rId136"/>
              </w:object>
            </w:r>
          </w:p>
        </w:tc>
        <w:tc>
          <w:tcPr>
            <w:tcW w:w="1449" w:type="dxa"/>
          </w:tcPr>
          <w:p w14:paraId="64F8B4CA" w14:textId="29559664" w:rsidR="000A16C4" w:rsidRPr="007F4B5E" w:rsidRDefault="000A16C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3B7BA03B">
                <v:shape id="_x0000_i1122" type="#_x0000_t75" style="width:61.35pt;height:18.15pt" o:ole="">
                  <v:imagedata r:id="rId137" o:title=""/>
                </v:shape>
                <o:OLEObject Type="Embed" ProgID="Equation.DSMT4" ShapeID="_x0000_i1122" DrawAspect="Content" ObjectID="_1732651970" r:id="rId138"/>
              </w:object>
            </w:r>
          </w:p>
        </w:tc>
      </w:tr>
      <w:tr w:rsidR="000A16C4" w:rsidRPr="007F4B5E" w14:paraId="620B3A1C" w14:textId="77777777" w:rsidTr="000A16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673E6A6C" w14:textId="62B55F51" w:rsidR="000A16C4" w:rsidRPr="007F4B5E" w:rsidRDefault="001445AB" w:rsidP="00B063BE">
            <w:pPr>
              <w:jc w:val="center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2530</w:t>
            </w:r>
          </w:p>
        </w:tc>
        <w:tc>
          <w:tcPr>
            <w:tcW w:w="1469" w:type="dxa"/>
          </w:tcPr>
          <w:p w14:paraId="6085988F" w14:textId="4B0690EC" w:rsidR="000A16C4" w:rsidRPr="007F4B5E" w:rsidRDefault="001445AB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3753</w:t>
            </w:r>
          </w:p>
        </w:tc>
        <w:tc>
          <w:tcPr>
            <w:tcW w:w="1449" w:type="dxa"/>
          </w:tcPr>
          <w:p w14:paraId="003A924D" w14:textId="631EA23A" w:rsidR="000A16C4" w:rsidRPr="007F4B5E" w:rsidRDefault="001445AB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5AB">
              <w:rPr>
                <w:rFonts w:ascii="Times New Roman" w:hAnsi="Times New Roman" w:cs="Times New Roman"/>
              </w:rPr>
              <w:t>0.2454</w:t>
            </w:r>
          </w:p>
        </w:tc>
      </w:tr>
    </w:tbl>
    <w:p w14:paraId="63C12F78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02F98" w14:paraId="3E2293E9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546FB05" w14:textId="5CB1639D" w:rsidR="00602F98" w:rsidRDefault="00AF5DA3" w:rsidP="00B063BE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7BF0B735">
                <v:shape id="_x0000_i1123" type="#_x0000_t75" style="width:33.8pt;height:16.3pt" o:ole="">
                  <v:imagedata r:id="rId28" o:title=""/>
                </v:shape>
                <o:OLEObject Type="Embed" ProgID="Equation.DSMT4" ShapeID="_x0000_i1123" DrawAspect="Content" ObjectID="_1732651971" r:id="rId139"/>
              </w:object>
            </w:r>
          </w:p>
        </w:tc>
        <w:tc>
          <w:tcPr>
            <w:tcW w:w="4962" w:type="dxa"/>
          </w:tcPr>
          <w:p w14:paraId="0F189BED" w14:textId="61330664" w:rsidR="00602F98" w:rsidRDefault="00602F98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00</w:t>
            </w:r>
          </w:p>
        </w:tc>
      </w:tr>
      <w:tr w:rsidR="00602F98" w14:paraId="2035789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F91300E" w14:textId="42A8B5D6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lastRenderedPageBreak/>
              <w:t>W</w:t>
            </w:r>
            <w:r>
              <w:rPr>
                <w:rFonts w:ascii="Times New Roman" w:eastAsia="Times New Roman Uni" w:hAnsi="Times New Roman" w:cs="Times New Roman"/>
              </w:rPr>
              <w:t xml:space="preserve">ald Test </w:t>
            </w:r>
            <w:r w:rsidR="00CD62CD">
              <w:rPr>
                <w:rFonts w:ascii="Times New Roman" w:eastAsia="Times New Roman Uni" w:hAnsi="Times New Roman" w:cs="Times New Roman"/>
              </w:rPr>
              <w:t xml:space="preserve">naïve </w:t>
            </w:r>
          </w:p>
        </w:tc>
        <w:tc>
          <w:tcPr>
            <w:tcW w:w="4962" w:type="dxa"/>
          </w:tcPr>
          <w:p w14:paraId="0FED5DD5" w14:textId="2CBA4189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168</w:t>
            </w:r>
          </w:p>
        </w:tc>
      </w:tr>
      <w:tr w:rsidR="00602F98" w14:paraId="6D563818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E5F1164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602B0470" w14:textId="62658A29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56</w:t>
            </w:r>
          </w:p>
        </w:tc>
      </w:tr>
      <w:tr w:rsidR="00602F98" w14:paraId="654C3ED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FB2D0C7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2A00370A" w14:textId="2B78D121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167</w:t>
            </w:r>
          </w:p>
        </w:tc>
      </w:tr>
      <w:tr w:rsidR="00602F98" w14:paraId="053DDF5E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912BD01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1EE9AA7A" w14:textId="5FBCF089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52</w:t>
            </w:r>
          </w:p>
        </w:tc>
      </w:tr>
      <w:tr w:rsidR="00602F98" w14:paraId="7159AB6C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1AED2D8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1ADB7D11" w14:textId="7CBB0D7E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167</w:t>
            </w:r>
          </w:p>
        </w:tc>
      </w:tr>
      <w:tr w:rsidR="00602F98" w14:paraId="685F763C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8123B8F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0E839107" w14:textId="3EE70D2D" w:rsidR="00602F98" w:rsidRDefault="001445AB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445AB">
              <w:rPr>
                <w:rFonts w:ascii="Times New Roman" w:eastAsia="Times New Roman Uni" w:hAnsi="Times New Roman" w:cs="Times New Roman"/>
              </w:rPr>
              <w:t>0.0547</w:t>
            </w:r>
          </w:p>
        </w:tc>
      </w:tr>
    </w:tbl>
    <w:p w14:paraId="238480DA" w14:textId="0DD6B4FC" w:rsidR="00CD62CD" w:rsidRDefault="00CD62CD" w:rsidP="00CD62CD">
      <w:pPr>
        <w:rPr>
          <w:rFonts w:ascii="Times New Roman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AF5DA3" w14:paraId="0C8C2E3B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70B0661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25EBEDB5">
                <v:shape id="_x0000_i1124" type="#_x0000_t75" style="width:33.8pt;height:16.3pt" o:ole="">
                  <v:imagedata r:id="rId45" o:title=""/>
                </v:shape>
                <o:OLEObject Type="Embed" ProgID="Equation.DSMT4" ShapeID="_x0000_i1124" DrawAspect="Content" ObjectID="_1732651972" r:id="rId140"/>
              </w:object>
            </w:r>
          </w:p>
        </w:tc>
        <w:tc>
          <w:tcPr>
            <w:tcW w:w="4962" w:type="dxa"/>
          </w:tcPr>
          <w:p w14:paraId="2D00A379" w14:textId="0D4A299B" w:rsidR="00AF5DA3" w:rsidRDefault="00AF5DA3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00</w:t>
            </w:r>
          </w:p>
        </w:tc>
      </w:tr>
      <w:tr w:rsidR="00AF5DA3" w14:paraId="418E7D37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8D635AB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4CD5CFB7" w14:textId="652F2201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022</w:t>
            </w:r>
          </w:p>
        </w:tc>
      </w:tr>
      <w:tr w:rsidR="00AF5DA3" w14:paraId="6ED3F4BE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26689BD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02BEDA93" w14:textId="71C88BC6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614</w:t>
            </w:r>
          </w:p>
        </w:tc>
      </w:tr>
      <w:tr w:rsidR="00AF5DA3" w14:paraId="38930195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46117D5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2BDC2C0F" w14:textId="260B4197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022</w:t>
            </w:r>
          </w:p>
        </w:tc>
      </w:tr>
      <w:tr w:rsidR="00AF5DA3" w14:paraId="7A4610DD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AB08B90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61E71CBB" w14:textId="3AA8965F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609</w:t>
            </w:r>
          </w:p>
        </w:tc>
      </w:tr>
      <w:tr w:rsidR="00AF5DA3" w14:paraId="4F3B3412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D01F3CE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7EF31A0C" w14:textId="3CFCCC4E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022</w:t>
            </w:r>
          </w:p>
        </w:tc>
      </w:tr>
      <w:tr w:rsidR="00AF5DA3" w14:paraId="1C7081EB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D497E2B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7779F31C" w14:textId="7B388F80" w:rsidR="00AF5DA3" w:rsidRDefault="00181B90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81B90">
              <w:rPr>
                <w:rFonts w:ascii="Times New Roman" w:eastAsia="Times New Roman Uni" w:hAnsi="Times New Roman" w:cs="Times New Roman"/>
              </w:rPr>
              <w:t>0.0607</w:t>
            </w:r>
          </w:p>
        </w:tc>
      </w:tr>
    </w:tbl>
    <w:p w14:paraId="00E9D70E" w14:textId="4A9883ED" w:rsidR="00AF5DA3" w:rsidRDefault="00AF5DA3" w:rsidP="00CD62CD">
      <w:pPr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CE0EC2" w14:paraId="393414A3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2941E94A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0EC4A6DB">
                <v:shape id="_x0000_i1178" type="#_x0000_t75" style="width:33.8pt;height:16.3pt" o:ole="">
                  <v:imagedata r:id="rId28" o:title=""/>
                </v:shape>
                <o:OLEObject Type="Embed" ProgID="Equation.DSMT4" ShapeID="_x0000_i1178" DrawAspect="Content" ObjectID="_1732651973" r:id="rId141"/>
              </w:object>
            </w:r>
          </w:p>
        </w:tc>
        <w:tc>
          <w:tcPr>
            <w:tcW w:w="3174" w:type="dxa"/>
          </w:tcPr>
          <w:p w14:paraId="609F8B88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63B8BD77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41496EFF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CE0EC2" w14:paraId="5BB2F144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1E088F8D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4977E1FF" w14:textId="6AC4278D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CE0EC2">
              <w:rPr>
                <w:rFonts w:ascii="Times New Roman" w:eastAsia="Times New Roman Uni" w:hAnsi="Times New Roman" w:cs="Times New Roman"/>
              </w:rPr>
              <w:t>-0.08455749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 w:rsidRPr="00CE0EC2">
              <w:t>0.08515703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1725E24F" w14:textId="2057ECC0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1697145</w:t>
            </w:r>
          </w:p>
        </w:tc>
        <w:tc>
          <w:tcPr>
            <w:tcW w:w="2598" w:type="dxa"/>
          </w:tcPr>
          <w:p w14:paraId="2367AF0B" w14:textId="02CA1348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9832</w:t>
            </w:r>
          </w:p>
        </w:tc>
      </w:tr>
      <w:tr w:rsidR="00CE0EC2" w14:paraId="22BEE0EE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7ADEA759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4AC705E1" w14:textId="09718126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CE0EC2">
              <w:rPr>
                <w:rFonts w:ascii="Times New Roman" w:eastAsia="Times New Roman Uni" w:hAnsi="Times New Roman" w:cs="Times New Roman"/>
              </w:rPr>
              <w:t>-0.0682168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CE0EC2">
              <w:rPr>
                <w:rFonts w:ascii="Times New Roman" w:eastAsia="Times New Roman Uni" w:hAnsi="Times New Roman" w:cs="Times New Roman"/>
              </w:rPr>
              <w:t xml:space="preserve"> 0.06881634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50396F04" w14:textId="546CFFB5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1370331</w:t>
            </w:r>
          </w:p>
        </w:tc>
        <w:tc>
          <w:tcPr>
            <w:tcW w:w="2598" w:type="dxa"/>
          </w:tcPr>
          <w:p w14:paraId="4664C3F8" w14:textId="2FE0ED52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E0EC2">
              <w:rPr>
                <w:rFonts w:ascii="Times New Roman" w:eastAsia="Times New Roman Uni" w:hAnsi="Times New Roman" w:cs="Times New Roman"/>
              </w:rPr>
              <w:t>0.9444</w:t>
            </w:r>
          </w:p>
        </w:tc>
      </w:tr>
      <w:tr w:rsidR="00CE0EC2" w14:paraId="4E3B10C8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FC7CA27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7EA2FCC7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4DC84A7D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17DE8257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CE0EC2" w14:paraId="5DAFC481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4AFFA5F1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4C8DEDDC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BEAEC8E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E820968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5809E5E0" w14:textId="505FD435" w:rsidR="00CE0EC2" w:rsidRDefault="00CE0EC2" w:rsidP="00CD62CD">
      <w:pPr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CE0EC2" w14:paraId="52F7D736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C01C768" w14:textId="3548EF2F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10140B4A">
                <v:shape id="_x0000_i1181" type="#_x0000_t75" style="width:33.8pt;height:16.3pt" o:ole="">
                  <v:imagedata r:id="rId142" o:title=""/>
                </v:shape>
                <o:OLEObject Type="Embed" ProgID="Equation.DSMT4" ShapeID="_x0000_i1181" DrawAspect="Content" ObjectID="_1732651974" r:id="rId143"/>
              </w:object>
            </w:r>
          </w:p>
        </w:tc>
        <w:tc>
          <w:tcPr>
            <w:tcW w:w="3174" w:type="dxa"/>
          </w:tcPr>
          <w:p w14:paraId="1B4BE375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4961D0F3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4899E520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CE0EC2" w14:paraId="7E2D823C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908239D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184AEE38" w14:textId="3C1C2B69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43731A" w:rsidRPr="0043731A">
              <w:rPr>
                <w:rFonts w:ascii="Times New Roman" w:eastAsia="Times New Roman Uni" w:hAnsi="Times New Roman" w:cs="Times New Roman"/>
              </w:rPr>
              <w:t>-0.08462293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 w:rsidR="0043731A" w:rsidRPr="0043731A">
              <w:t>0.0850953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0DA185F5" w14:textId="0878CC4E" w:rsidR="00CE0EC2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3731A">
              <w:rPr>
                <w:rFonts w:ascii="Times New Roman" w:eastAsia="Times New Roman Uni" w:hAnsi="Times New Roman" w:cs="Times New Roman"/>
              </w:rPr>
              <w:t>0.1697182</w:t>
            </w:r>
          </w:p>
        </w:tc>
        <w:tc>
          <w:tcPr>
            <w:tcW w:w="2598" w:type="dxa"/>
          </w:tcPr>
          <w:p w14:paraId="089CB08B" w14:textId="4FAA91F3" w:rsidR="00CE0EC2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3731A">
              <w:rPr>
                <w:rFonts w:ascii="Times New Roman" w:eastAsia="Times New Roman Uni" w:hAnsi="Times New Roman" w:cs="Times New Roman"/>
              </w:rPr>
              <w:t>0.9978</w:t>
            </w:r>
          </w:p>
        </w:tc>
      </w:tr>
      <w:tr w:rsidR="00CE0EC2" w14:paraId="17D300E9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2EA2B6A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5C903F79" w14:textId="53C3A76A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43731A" w:rsidRPr="0043731A">
              <w:rPr>
                <w:rFonts w:ascii="Times New Roman" w:eastAsia="Times New Roman Uni" w:hAnsi="Times New Roman" w:cs="Times New Roman"/>
              </w:rPr>
              <w:t>-0.05263057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="0043731A" w:rsidRPr="0043731A">
              <w:rPr>
                <w:rFonts w:ascii="Times New Roman" w:eastAsia="Times New Roman Uni" w:hAnsi="Times New Roman" w:cs="Times New Roman"/>
              </w:rPr>
              <w:t>0.05310294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24DFE71D" w14:textId="61BBB13F" w:rsidR="00CE0EC2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3731A">
              <w:rPr>
                <w:rFonts w:ascii="Times New Roman" w:eastAsia="Times New Roman Uni" w:hAnsi="Times New Roman" w:cs="Times New Roman"/>
              </w:rPr>
              <w:t>0.1057335</w:t>
            </w:r>
          </w:p>
        </w:tc>
        <w:tc>
          <w:tcPr>
            <w:tcW w:w="2598" w:type="dxa"/>
          </w:tcPr>
          <w:p w14:paraId="3CB21B6D" w14:textId="7137E774" w:rsidR="00CE0EC2" w:rsidRPr="005F7EBA" w:rsidRDefault="0043731A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3731A">
              <w:rPr>
                <w:rFonts w:ascii="Times New Roman" w:eastAsia="Times New Roman Uni" w:hAnsi="Times New Roman" w:cs="Times New Roman"/>
              </w:rPr>
              <w:t>0.9388</w:t>
            </w:r>
          </w:p>
        </w:tc>
      </w:tr>
      <w:tr w:rsidR="00CE0EC2" w14:paraId="13DA629C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14D6BC18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0CFAA935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73A0A7C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58B0DB50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CE0EC2" w14:paraId="19D06FFB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C05A648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3FC8E70E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1954E831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695C6D0D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075CD996" w14:textId="77777777" w:rsidR="00CE0EC2" w:rsidRDefault="00CE0EC2" w:rsidP="00CD62CD">
      <w:pPr>
        <w:rPr>
          <w:rFonts w:ascii="Times New Roman" w:hAnsi="Times New Roman" w:cs="Times New Roman" w:hint="eastAsia"/>
        </w:rPr>
      </w:pPr>
    </w:p>
    <w:p w14:paraId="70542DA8" w14:textId="1D9C23C3" w:rsidR="00CD62CD" w:rsidRDefault="00CD62CD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0C830FFA" w14:textId="77777777" w:rsidR="00626674" w:rsidRPr="007F4B5E" w:rsidRDefault="00626674" w:rsidP="00626674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lastRenderedPageBreak/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1B08A83D" w14:textId="52CCF4F6" w:rsidR="00626674" w:rsidRDefault="00626674" w:rsidP="0062667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25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 w:hint="eastAsia"/>
          <w:highlight w:val="yellow"/>
        </w:rPr>
        <w:t>1</w:t>
      </w:r>
      <w:r>
        <w:rPr>
          <w:rFonts w:ascii="Times New Roman" w:hAnsi="Times New Roman" w:cs="Times New Roman"/>
          <w:highlight w:val="yellow"/>
        </w:rPr>
        <w:t>25</w:t>
      </w:r>
      <w:r w:rsidRPr="0026658E">
        <w:rPr>
          <w:rFonts w:ascii="Times New Roman" w:hAnsi="Times New Roman" w:cs="Times New Roman"/>
          <w:highlight w:val="yellow"/>
        </w:rPr>
        <w:t>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362AEB67" w14:textId="77777777" w:rsidR="00626674" w:rsidRPr="007F4B5E" w:rsidRDefault="00626674" w:rsidP="00626674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26674" w:rsidRPr="007F4B5E" w14:paraId="49C9BB38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7958D96" w14:textId="77777777" w:rsidR="00626674" w:rsidRPr="007F4B5E" w:rsidRDefault="0062667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56FD92C0">
                <v:shape id="_x0000_i1125" type="#_x0000_t75" style="width:10pt;height:11.25pt" o:ole="">
                  <v:imagedata r:id="rId6" o:title=""/>
                </v:shape>
                <o:OLEObject Type="Embed" ProgID="Equation.DSMT4" ShapeID="_x0000_i1125" DrawAspect="Content" ObjectID="_1732651975" r:id="rId144"/>
              </w:object>
            </w:r>
          </w:p>
        </w:tc>
        <w:tc>
          <w:tcPr>
            <w:tcW w:w="1185" w:type="dxa"/>
            <w:vAlign w:val="center"/>
          </w:tcPr>
          <w:p w14:paraId="2F656BB1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58F3A70A">
                <v:shape id="_x0000_i1126" type="#_x0000_t75" style="width:10pt;height:13.15pt" o:ole="">
                  <v:imagedata r:id="rId8" o:title=""/>
                </v:shape>
                <o:OLEObject Type="Embed" ProgID="Equation.DSMT4" ShapeID="_x0000_i1126" DrawAspect="Content" ObjectID="_1732651976" r:id="rId145"/>
              </w:object>
            </w:r>
          </w:p>
        </w:tc>
        <w:tc>
          <w:tcPr>
            <w:tcW w:w="1493" w:type="dxa"/>
            <w:vAlign w:val="center"/>
          </w:tcPr>
          <w:p w14:paraId="60E1219E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165C1BED">
                <v:shape id="_x0000_i1127" type="#_x0000_t75" style="width:10pt;height:13.15pt" o:ole="">
                  <v:imagedata r:id="rId10" o:title=""/>
                </v:shape>
                <o:OLEObject Type="Embed" ProgID="Equation.DSMT4" ShapeID="_x0000_i1127" DrawAspect="Content" ObjectID="_1732651977" r:id="rId146"/>
              </w:object>
            </w:r>
          </w:p>
        </w:tc>
        <w:tc>
          <w:tcPr>
            <w:tcW w:w="1372" w:type="dxa"/>
            <w:vAlign w:val="center"/>
          </w:tcPr>
          <w:p w14:paraId="37D38CB5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66A81F26">
                <v:shape id="_x0000_i1128" type="#_x0000_t75" style="width:11.25pt;height:13.75pt" o:ole="">
                  <v:imagedata r:id="rId12" o:title=""/>
                </v:shape>
                <o:OLEObject Type="Embed" ProgID="Equation.DSMT4" ShapeID="_x0000_i1128" DrawAspect="Content" ObjectID="_1732651978" r:id="rId147"/>
              </w:object>
            </w:r>
          </w:p>
        </w:tc>
      </w:tr>
      <w:tr w:rsidR="00626674" w:rsidRPr="007F4B5E" w14:paraId="1EC653A9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B202769" w14:textId="77777777" w:rsidR="00626674" w:rsidRPr="00606612" w:rsidRDefault="00626674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7B94DFB3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1956E033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34E3B5E8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26674" w:rsidRPr="007F4B5E" w14:paraId="49D0CC05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9842DB9" w14:textId="77777777" w:rsidR="00626674" w:rsidRPr="007F4B5E" w:rsidRDefault="0062667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5ABFDCA7">
                <v:shape id="_x0000_i1129" type="#_x0000_t75" style="width:10pt;height:13.75pt" o:ole="">
                  <v:imagedata r:id="rId14" o:title=""/>
                </v:shape>
                <o:OLEObject Type="Embed" ProgID="Equation.DSMT4" ShapeID="_x0000_i1129" DrawAspect="Content" ObjectID="_1732651979" r:id="rId148"/>
              </w:object>
            </w:r>
          </w:p>
        </w:tc>
        <w:tc>
          <w:tcPr>
            <w:tcW w:w="1185" w:type="dxa"/>
            <w:vAlign w:val="center"/>
          </w:tcPr>
          <w:p w14:paraId="1EDAD5F2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0D80E96F">
                <v:shape id="_x0000_i1130" type="#_x0000_t75" style="width:10pt;height:16.9pt" o:ole="">
                  <v:imagedata r:id="rId16" o:title=""/>
                </v:shape>
                <o:OLEObject Type="Embed" ProgID="Equation.DSMT4" ShapeID="_x0000_i1130" DrawAspect="Content" ObjectID="_1732651980" r:id="rId149"/>
              </w:object>
            </w:r>
          </w:p>
        </w:tc>
        <w:tc>
          <w:tcPr>
            <w:tcW w:w="1493" w:type="dxa"/>
            <w:vAlign w:val="center"/>
          </w:tcPr>
          <w:p w14:paraId="4C4E602F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587F6FB">
                <v:shape id="_x0000_i1131" type="#_x0000_t75" style="width:10pt;height:16.9pt" o:ole="">
                  <v:imagedata r:id="rId18" o:title=""/>
                </v:shape>
                <o:OLEObject Type="Embed" ProgID="Equation.DSMT4" ShapeID="_x0000_i1131" DrawAspect="Content" ObjectID="_1732651981" r:id="rId150"/>
              </w:object>
            </w:r>
          </w:p>
        </w:tc>
        <w:tc>
          <w:tcPr>
            <w:tcW w:w="1372" w:type="dxa"/>
            <w:vAlign w:val="center"/>
          </w:tcPr>
          <w:p w14:paraId="75CCB88C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6C1AC2BD">
                <v:shape id="_x0000_i1132" type="#_x0000_t75" style="width:11.25pt;height:16.9pt" o:ole="">
                  <v:imagedata r:id="rId20" o:title=""/>
                </v:shape>
                <o:OLEObject Type="Embed" ProgID="Equation.DSMT4" ShapeID="_x0000_i1132" DrawAspect="Content" ObjectID="_1732651982" r:id="rId151"/>
              </w:object>
            </w:r>
          </w:p>
        </w:tc>
      </w:tr>
      <w:tr w:rsidR="00626674" w:rsidRPr="007F4B5E" w14:paraId="04A360FC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A2FAAB7" w14:textId="721E99A5" w:rsidR="00626674" w:rsidRPr="008602AD" w:rsidRDefault="009855D8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9855D8">
              <w:rPr>
                <w:rFonts w:ascii="Times New Roman" w:eastAsia="Times New Roman Uni" w:hAnsi="Times New Roman" w:cs="Times New Roman"/>
                <w:b w:val="0"/>
                <w:bCs w:val="0"/>
              </w:rPr>
              <w:t>1.198</w:t>
            </w:r>
            <w:r w:rsidR="008A6D84">
              <w:rPr>
                <w:rFonts w:ascii="Times New Roman" w:eastAsia="Times New Roman Uni" w:hAnsi="Times New Roman" w:cs="Times New Roman"/>
                <w:b w:val="0"/>
                <w:bCs w:val="0"/>
              </w:rPr>
              <w:t>8</w:t>
            </w:r>
          </w:p>
        </w:tc>
        <w:tc>
          <w:tcPr>
            <w:tcW w:w="1185" w:type="dxa"/>
            <w:vAlign w:val="center"/>
          </w:tcPr>
          <w:p w14:paraId="41B51296" w14:textId="07967C67" w:rsidR="00626674" w:rsidRPr="008602AD" w:rsidRDefault="009855D8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0.000</w:t>
            </w:r>
            <w:r w:rsidR="008A6D84">
              <w:rPr>
                <w:rFonts w:ascii="Times New Roman" w:eastAsia="Times New Roman Uni" w:hAnsi="Times New Roman" w:cs="Times New Roman"/>
              </w:rPr>
              <w:t>2</w:t>
            </w:r>
          </w:p>
        </w:tc>
        <w:tc>
          <w:tcPr>
            <w:tcW w:w="1493" w:type="dxa"/>
            <w:vAlign w:val="center"/>
          </w:tcPr>
          <w:p w14:paraId="5A96D1BE" w14:textId="3312ADA7" w:rsidR="00626674" w:rsidRPr="008602AD" w:rsidRDefault="009855D8" w:rsidP="009855D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1.0007</w:t>
            </w:r>
          </w:p>
        </w:tc>
        <w:tc>
          <w:tcPr>
            <w:tcW w:w="1372" w:type="dxa"/>
            <w:vAlign w:val="center"/>
          </w:tcPr>
          <w:p w14:paraId="66F94A47" w14:textId="12A5CCEB" w:rsidR="00626674" w:rsidRPr="008602AD" w:rsidRDefault="009855D8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855D8">
              <w:rPr>
                <w:rFonts w:ascii="Times New Roman" w:hAnsi="Times New Roman" w:cs="Times New Roman"/>
              </w:rPr>
              <w:t>0.2003</w:t>
            </w:r>
          </w:p>
        </w:tc>
      </w:tr>
    </w:tbl>
    <w:p w14:paraId="0ACC5933" w14:textId="77777777" w:rsidR="00626674" w:rsidRDefault="00626674" w:rsidP="00626674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2FF42C50" w14:textId="77777777" w:rsidTr="000A16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11BEB49A" w14:textId="7F8E4618" w:rsidR="000A16C4" w:rsidRPr="007F4B5E" w:rsidRDefault="000A16C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205B62FC">
                <v:shape id="_x0000_i1133" type="#_x0000_t75" style="width:51.35pt;height:18.15pt" o:ole="">
                  <v:imagedata r:id="rId152" o:title=""/>
                </v:shape>
                <o:OLEObject Type="Embed" ProgID="Equation.DSMT4" ShapeID="_x0000_i1133" DrawAspect="Content" ObjectID="_1732651983" r:id="rId153"/>
              </w:object>
            </w:r>
          </w:p>
        </w:tc>
        <w:tc>
          <w:tcPr>
            <w:tcW w:w="1469" w:type="dxa"/>
            <w:vAlign w:val="center"/>
          </w:tcPr>
          <w:p w14:paraId="5C232A4C" w14:textId="23B82753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6CF1307D">
                <v:shape id="_x0000_i1134" type="#_x0000_t75" style="width:62.6pt;height:18.15pt" o:ole="">
                  <v:imagedata r:id="rId154" o:title=""/>
                </v:shape>
                <o:OLEObject Type="Embed" ProgID="Equation.DSMT4" ShapeID="_x0000_i1134" DrawAspect="Content" ObjectID="_1732651984" r:id="rId155"/>
              </w:object>
            </w:r>
          </w:p>
        </w:tc>
        <w:tc>
          <w:tcPr>
            <w:tcW w:w="1449" w:type="dxa"/>
            <w:vAlign w:val="center"/>
          </w:tcPr>
          <w:p w14:paraId="4C1A81D8" w14:textId="57C0289D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7BDE2E88">
                <v:shape id="_x0000_i1135" type="#_x0000_t75" style="width:61.35pt;height:18.15pt" o:ole="">
                  <v:imagedata r:id="rId156" o:title=""/>
                </v:shape>
                <o:OLEObject Type="Embed" ProgID="Equation.DSMT4" ShapeID="_x0000_i1135" DrawAspect="Content" ObjectID="_1732651985" r:id="rId157"/>
              </w:object>
            </w:r>
          </w:p>
        </w:tc>
      </w:tr>
      <w:tr w:rsidR="000A16C4" w:rsidRPr="007F4B5E" w14:paraId="4BE6BC61" w14:textId="77777777" w:rsidTr="000A16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2F388C65" w14:textId="26FB9C32" w:rsidR="000A16C4" w:rsidRPr="007F4B5E" w:rsidRDefault="009855D8" w:rsidP="008672E8">
            <w:pPr>
              <w:jc w:val="center"/>
              <w:rPr>
                <w:rFonts w:ascii="Times New Roman" w:hAnsi="Times New Roman" w:cs="Times New Roman"/>
              </w:rPr>
            </w:pPr>
            <w:r w:rsidRPr="009855D8">
              <w:rPr>
                <w:rFonts w:ascii="Times New Roman" w:hAnsi="Times New Roman" w:cs="Times New Roman"/>
              </w:rPr>
              <w:t>0.378</w:t>
            </w:r>
            <w:r w:rsidR="008A6D84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469" w:type="dxa"/>
            <w:vAlign w:val="center"/>
          </w:tcPr>
          <w:p w14:paraId="276EC37A" w14:textId="26E0151B" w:rsidR="000A16C4" w:rsidRPr="007F4B5E" w:rsidRDefault="009855D8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855D8">
              <w:rPr>
                <w:rFonts w:ascii="Times New Roman" w:hAnsi="Times New Roman" w:cs="Times New Roman"/>
              </w:rPr>
              <w:t>0.3753</w:t>
            </w:r>
          </w:p>
        </w:tc>
        <w:tc>
          <w:tcPr>
            <w:tcW w:w="1449" w:type="dxa"/>
            <w:vAlign w:val="center"/>
          </w:tcPr>
          <w:p w14:paraId="5F4DEF6B" w14:textId="581F866D" w:rsidR="000A16C4" w:rsidRPr="007F4B5E" w:rsidRDefault="009855D8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855D8">
              <w:rPr>
                <w:rFonts w:ascii="Times New Roman" w:hAnsi="Times New Roman" w:cs="Times New Roman"/>
              </w:rPr>
              <w:t>0.3749</w:t>
            </w:r>
          </w:p>
        </w:tc>
      </w:tr>
    </w:tbl>
    <w:p w14:paraId="6DD5AD47" w14:textId="77777777" w:rsidR="00626674" w:rsidRDefault="00626674" w:rsidP="00626674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26674" w14:paraId="5A7B81DD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965670B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022EDA5B" w14:textId="1F39D9CB" w:rsidR="00626674" w:rsidRDefault="00626674" w:rsidP="008672E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50</w:t>
            </w:r>
          </w:p>
        </w:tc>
      </w:tr>
      <w:tr w:rsidR="00626674" w14:paraId="70178486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F31ECF4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495C2C2D" w14:textId="42E9CAF8" w:rsidR="00626674" w:rsidRDefault="009855D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0.0525</w:t>
            </w:r>
          </w:p>
        </w:tc>
      </w:tr>
      <w:tr w:rsidR="00626674" w14:paraId="24AE0608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1440223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3912E37D" w14:textId="1A3DADCE" w:rsidR="00626674" w:rsidRDefault="009855D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0.0526</w:t>
            </w:r>
          </w:p>
        </w:tc>
      </w:tr>
      <w:tr w:rsidR="00626674" w14:paraId="0E277806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32A2FA8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44731633" w14:textId="60D68C0C" w:rsidR="00626674" w:rsidRDefault="009855D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0.0523</w:t>
            </w:r>
          </w:p>
        </w:tc>
      </w:tr>
      <w:tr w:rsidR="00626674" w14:paraId="204BEDAE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B343B53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3DD49B05" w14:textId="2BA9B3AD" w:rsidR="00626674" w:rsidRDefault="009855D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0.0524</w:t>
            </w:r>
          </w:p>
        </w:tc>
      </w:tr>
      <w:tr w:rsidR="00626674" w14:paraId="44DD0477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BE9DE0A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75F7F774" w14:textId="79EEE7E9" w:rsidR="00626674" w:rsidRDefault="009855D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0.0521</w:t>
            </w:r>
          </w:p>
        </w:tc>
      </w:tr>
      <w:tr w:rsidR="00626674" w14:paraId="6441F50A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E0135A6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3F741B23" w14:textId="0C84CBEB" w:rsidR="00626674" w:rsidRDefault="009855D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855D8">
              <w:rPr>
                <w:rFonts w:ascii="Times New Roman" w:eastAsia="Times New Roman Uni" w:hAnsi="Times New Roman" w:cs="Times New Roman"/>
              </w:rPr>
              <w:t>0.0521</w:t>
            </w:r>
          </w:p>
        </w:tc>
      </w:tr>
    </w:tbl>
    <w:p w14:paraId="51626CFA" w14:textId="3EC4EB0B" w:rsidR="00626674" w:rsidRDefault="00626674" w:rsidP="00626674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CE0EC2" w14:paraId="2EA9D1C1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15CE04C3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3174" w:type="dxa"/>
            <w:vAlign w:val="center"/>
          </w:tcPr>
          <w:p w14:paraId="1B9964F7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  <w:vAlign w:val="center"/>
          </w:tcPr>
          <w:p w14:paraId="66C30D14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  <w:vAlign w:val="center"/>
          </w:tcPr>
          <w:p w14:paraId="63D99EB1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CE0EC2" w14:paraId="646D56D4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3E0B0B4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  <w:vAlign w:val="center"/>
          </w:tcPr>
          <w:p w14:paraId="1DE7D032" w14:textId="02086D96" w:rsidR="00CE0EC2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10FC8">
              <w:rPr>
                <w:rFonts w:ascii="Times New Roman" w:eastAsia="Times New Roman Uni" w:hAnsi="Times New Roman" w:cs="Times New Roman"/>
              </w:rPr>
              <w:t>-0.07570716</w:t>
            </w:r>
            <w:r>
              <w:rPr>
                <w:rFonts w:ascii="Times New Roman" w:eastAsia="Times New Roman Uni" w:hAnsi="Times New Roman" w:cs="Times New Roman"/>
              </w:rPr>
              <w:t xml:space="preserve">, </w:t>
            </w:r>
            <w:r w:rsidRPr="00F10FC8">
              <w:rPr>
                <w:rFonts w:ascii="Times New Roman" w:eastAsia="Times New Roman Uni" w:hAnsi="Times New Roman" w:cs="Times New Roman"/>
              </w:rPr>
              <w:t>0.07608236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612AC9BB" w14:textId="5D1CBE43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1517895</w:t>
            </w:r>
          </w:p>
        </w:tc>
        <w:tc>
          <w:tcPr>
            <w:tcW w:w="2598" w:type="dxa"/>
            <w:vAlign w:val="center"/>
          </w:tcPr>
          <w:p w14:paraId="4189F448" w14:textId="7AFAE6B5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9474</w:t>
            </w:r>
          </w:p>
        </w:tc>
      </w:tr>
      <w:tr w:rsidR="00CE0EC2" w14:paraId="44D09F8E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51A8F9B4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  <w:vAlign w:val="center"/>
          </w:tcPr>
          <w:p w14:paraId="5A803D70" w14:textId="45E387BA" w:rsidR="00CE0EC2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10FC8">
              <w:rPr>
                <w:rFonts w:ascii="Times New Roman" w:eastAsia="Times New Roman Uni" w:hAnsi="Times New Roman" w:cs="Times New Roman"/>
              </w:rPr>
              <w:t>-0.0756297</w:t>
            </w:r>
            <w:r>
              <w:rPr>
                <w:rFonts w:ascii="Times New Roman" w:eastAsia="Times New Roman Uni" w:hAnsi="Times New Roman" w:cs="Times New Roman"/>
              </w:rPr>
              <w:t xml:space="preserve">, </w:t>
            </w:r>
            <w:r w:rsidRPr="00F10FC8">
              <w:rPr>
                <w:rFonts w:ascii="Times New Roman" w:eastAsia="Times New Roman Uni" w:hAnsi="Times New Roman" w:cs="Times New Roman"/>
              </w:rPr>
              <w:t>0.0760049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04C1E3BB" w14:textId="44B2827A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1516346</w:t>
            </w:r>
          </w:p>
        </w:tc>
        <w:tc>
          <w:tcPr>
            <w:tcW w:w="2598" w:type="dxa"/>
            <w:vAlign w:val="center"/>
          </w:tcPr>
          <w:p w14:paraId="1D4A41F2" w14:textId="60726BCA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9474</w:t>
            </w:r>
          </w:p>
        </w:tc>
      </w:tr>
      <w:tr w:rsidR="00CE0EC2" w14:paraId="22EBB6A5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1285DEBC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  <w:vAlign w:val="center"/>
          </w:tcPr>
          <w:p w14:paraId="34BE8519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0C04EFC5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346F0A52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CE0EC2" w14:paraId="7B4DE1C4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7CA9D06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  <w:vAlign w:val="center"/>
          </w:tcPr>
          <w:p w14:paraId="42F6DB27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13423732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6E4C2C56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2379E189" w14:textId="77777777" w:rsidR="00CE0EC2" w:rsidRDefault="00CE0EC2" w:rsidP="00626674">
      <w:pPr>
        <w:rPr>
          <w:rFonts w:ascii="Times New Roman" w:eastAsia="Times New Roman Uni" w:hAnsi="Times New Roman" w:cs="Times New Roman" w:hint="eastAsia"/>
        </w:rPr>
      </w:pPr>
    </w:p>
    <w:p w14:paraId="47FBA5AF" w14:textId="77777777" w:rsidR="00626674" w:rsidRPr="007F4B5E" w:rsidRDefault="00626674" w:rsidP="00626674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1C1015E0" w14:textId="0C252990" w:rsidR="00626674" w:rsidRDefault="00626674" w:rsidP="0062667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25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125</w:t>
      </w:r>
      <w:r w:rsidRPr="0026658E">
        <w:rPr>
          <w:rFonts w:ascii="Times New Roman" w:hAnsi="Times New Roman" w:cs="Times New Roman"/>
          <w:highlight w:val="yellow"/>
        </w:rPr>
        <w:t>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3023EA0C" w14:textId="77777777" w:rsidR="00626674" w:rsidRDefault="00626674" w:rsidP="00626674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15AC12D1">
          <v:shape id="_x0000_i1136" type="#_x0000_t75" style="width:33.8pt;height:16.3pt" o:ole="">
            <v:imagedata r:id="rId28" o:title=""/>
          </v:shape>
          <o:OLEObject Type="Embed" ProgID="Equation.DSMT4" ShapeID="_x0000_i1136" DrawAspect="Content" ObjectID="_1732651986" r:id="rId158"/>
        </w:object>
      </w:r>
    </w:p>
    <w:p w14:paraId="6CD6A69F" w14:textId="77777777" w:rsidR="00626674" w:rsidRPr="007F4B5E" w:rsidRDefault="00626674" w:rsidP="00626674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26674" w:rsidRPr="007F4B5E" w14:paraId="1FA06BB0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01C320EB" w14:textId="77777777" w:rsidR="00626674" w:rsidRPr="007F4B5E" w:rsidRDefault="0062667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055A95B3">
                <v:shape id="_x0000_i1137" type="#_x0000_t75" style="width:10pt;height:11.25pt" o:ole="">
                  <v:imagedata r:id="rId6" o:title=""/>
                </v:shape>
                <o:OLEObject Type="Embed" ProgID="Equation.DSMT4" ShapeID="_x0000_i1137" DrawAspect="Content" ObjectID="_1732651987" r:id="rId159"/>
              </w:object>
            </w:r>
          </w:p>
        </w:tc>
        <w:tc>
          <w:tcPr>
            <w:tcW w:w="1185" w:type="dxa"/>
          </w:tcPr>
          <w:p w14:paraId="35D2944A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7F2DA939">
                <v:shape id="_x0000_i1138" type="#_x0000_t75" style="width:10pt;height:13.15pt" o:ole="">
                  <v:imagedata r:id="rId8" o:title=""/>
                </v:shape>
                <o:OLEObject Type="Embed" ProgID="Equation.DSMT4" ShapeID="_x0000_i1138" DrawAspect="Content" ObjectID="_1732651988" r:id="rId160"/>
              </w:object>
            </w:r>
          </w:p>
        </w:tc>
        <w:tc>
          <w:tcPr>
            <w:tcW w:w="1493" w:type="dxa"/>
          </w:tcPr>
          <w:p w14:paraId="6A8FA835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15C1EE90">
                <v:shape id="_x0000_i1139" type="#_x0000_t75" style="width:10pt;height:13.15pt" o:ole="">
                  <v:imagedata r:id="rId10" o:title=""/>
                </v:shape>
                <o:OLEObject Type="Embed" ProgID="Equation.DSMT4" ShapeID="_x0000_i1139" DrawAspect="Content" ObjectID="_1732651989" r:id="rId161"/>
              </w:object>
            </w:r>
          </w:p>
        </w:tc>
        <w:tc>
          <w:tcPr>
            <w:tcW w:w="1372" w:type="dxa"/>
          </w:tcPr>
          <w:p w14:paraId="2434FB7B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4BE9D1B8">
                <v:shape id="_x0000_i1140" type="#_x0000_t75" style="width:11.25pt;height:13.75pt" o:ole="">
                  <v:imagedata r:id="rId12" o:title=""/>
                </v:shape>
                <o:OLEObject Type="Embed" ProgID="Equation.DSMT4" ShapeID="_x0000_i1140" DrawAspect="Content" ObjectID="_1732651990" r:id="rId162"/>
              </w:object>
            </w:r>
          </w:p>
        </w:tc>
      </w:tr>
      <w:tr w:rsidR="00626674" w:rsidRPr="007F4B5E" w14:paraId="10A7B8D8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84FF5C8" w14:textId="77777777" w:rsidR="00626674" w:rsidRPr="00606612" w:rsidRDefault="00626674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5E94F85C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1408C12F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2EE7E0CC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26674" w:rsidRPr="007F4B5E" w14:paraId="36C793D4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0D6AFBEE" w14:textId="77777777" w:rsidR="00626674" w:rsidRPr="007F4B5E" w:rsidRDefault="0062667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641F5DA7">
                <v:shape id="_x0000_i1141" type="#_x0000_t75" style="width:10pt;height:13.75pt" o:ole="">
                  <v:imagedata r:id="rId14" o:title=""/>
                </v:shape>
                <o:OLEObject Type="Embed" ProgID="Equation.DSMT4" ShapeID="_x0000_i1141" DrawAspect="Content" ObjectID="_1732651991" r:id="rId163"/>
              </w:object>
            </w:r>
          </w:p>
        </w:tc>
        <w:tc>
          <w:tcPr>
            <w:tcW w:w="1185" w:type="dxa"/>
          </w:tcPr>
          <w:p w14:paraId="5C4F9B8C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258B965">
                <v:shape id="_x0000_i1142" type="#_x0000_t75" style="width:10pt;height:16.9pt" o:ole="">
                  <v:imagedata r:id="rId16" o:title=""/>
                </v:shape>
                <o:OLEObject Type="Embed" ProgID="Equation.DSMT4" ShapeID="_x0000_i1142" DrawAspect="Content" ObjectID="_1732651992" r:id="rId164"/>
              </w:object>
            </w:r>
          </w:p>
        </w:tc>
        <w:tc>
          <w:tcPr>
            <w:tcW w:w="1493" w:type="dxa"/>
          </w:tcPr>
          <w:p w14:paraId="750F2BA3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40CD167B">
                <v:shape id="_x0000_i1143" type="#_x0000_t75" style="width:10pt;height:16.9pt" o:ole="">
                  <v:imagedata r:id="rId18" o:title=""/>
                </v:shape>
                <o:OLEObject Type="Embed" ProgID="Equation.DSMT4" ShapeID="_x0000_i1143" DrawAspect="Content" ObjectID="_1732651993" r:id="rId165"/>
              </w:object>
            </w:r>
          </w:p>
        </w:tc>
        <w:tc>
          <w:tcPr>
            <w:tcW w:w="1372" w:type="dxa"/>
          </w:tcPr>
          <w:p w14:paraId="620A0DFD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16E44EC4">
                <v:shape id="_x0000_i1144" type="#_x0000_t75" style="width:11.25pt;height:16.9pt" o:ole="">
                  <v:imagedata r:id="rId20" o:title=""/>
                </v:shape>
                <o:OLEObject Type="Embed" ProgID="Equation.DSMT4" ShapeID="_x0000_i1144" DrawAspect="Content" ObjectID="_1732651994" r:id="rId166"/>
              </w:object>
            </w:r>
          </w:p>
        </w:tc>
      </w:tr>
      <w:tr w:rsidR="00626674" w:rsidRPr="007F4B5E" w14:paraId="392FF1F0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217EFB97" w14:textId="3AAD7FDE" w:rsidR="00626674" w:rsidRPr="008602AD" w:rsidRDefault="00682DA5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682DA5">
              <w:rPr>
                <w:rFonts w:ascii="Times New Roman" w:eastAsia="Times New Roman Uni" w:hAnsi="Times New Roman" w:cs="Times New Roman"/>
                <w:b w:val="0"/>
                <w:bCs w:val="0"/>
              </w:rPr>
              <w:t>1.1985</w:t>
            </w:r>
            <w:r w:rsidR="008A6D84">
              <w:rPr>
                <w:rFonts w:ascii="Times New Roman" w:eastAsia="Times New Roman Uni" w:hAnsi="Times New Roman" w:cs="Times New Roman"/>
                <w:b w:val="0"/>
                <w:bCs w:val="0"/>
              </w:rPr>
              <w:t>9</w:t>
            </w:r>
          </w:p>
        </w:tc>
        <w:tc>
          <w:tcPr>
            <w:tcW w:w="1185" w:type="dxa"/>
          </w:tcPr>
          <w:p w14:paraId="1F86A5F3" w14:textId="2D0F44DC" w:rsidR="00626674" w:rsidRPr="008602AD" w:rsidRDefault="00682DA5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004</w:t>
            </w:r>
          </w:p>
        </w:tc>
        <w:tc>
          <w:tcPr>
            <w:tcW w:w="1493" w:type="dxa"/>
          </w:tcPr>
          <w:p w14:paraId="0B9929CE" w14:textId="3DD18443" w:rsidR="00626674" w:rsidRPr="008602AD" w:rsidRDefault="00682DA5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9999</w:t>
            </w:r>
          </w:p>
        </w:tc>
        <w:tc>
          <w:tcPr>
            <w:tcW w:w="1372" w:type="dxa"/>
          </w:tcPr>
          <w:p w14:paraId="0DE5851A" w14:textId="29CBDE1A" w:rsidR="00626674" w:rsidRPr="008602AD" w:rsidRDefault="00682DA5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2012</w:t>
            </w:r>
          </w:p>
        </w:tc>
      </w:tr>
    </w:tbl>
    <w:p w14:paraId="7F616691" w14:textId="77777777" w:rsidR="00626674" w:rsidRDefault="00626674" w:rsidP="00626674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372"/>
        <w:gridCol w:w="1185"/>
      </w:tblGrid>
      <w:tr w:rsidR="000A16C4" w:rsidRPr="007F4B5E" w14:paraId="759B7889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304A40DA" w14:textId="77777777" w:rsidR="000A16C4" w:rsidRPr="007F4B5E" w:rsidRDefault="000A16C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20" w:dyaOrig="360" w14:anchorId="72F7C285">
                <v:shape id="_x0000_i1145" type="#_x0000_t75" style="width:31.3pt;height:18.15pt" o:ole="">
                  <v:imagedata r:id="rId167" o:title=""/>
                </v:shape>
                <o:OLEObject Type="Embed" ProgID="Equation.DSMT4" ShapeID="_x0000_i1145" DrawAspect="Content" ObjectID="_1732651995" r:id="rId168"/>
              </w:object>
            </w:r>
          </w:p>
        </w:tc>
        <w:tc>
          <w:tcPr>
            <w:tcW w:w="1372" w:type="dxa"/>
          </w:tcPr>
          <w:p w14:paraId="2BA6CB7B" w14:textId="77777777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59" w:dyaOrig="360" w14:anchorId="25EE56D6">
                <v:shape id="_x0000_i1146" type="#_x0000_t75" style="width:42.55pt;height:18.15pt" o:ole="">
                  <v:imagedata r:id="rId169" o:title=""/>
                </v:shape>
                <o:OLEObject Type="Embed" ProgID="Equation.DSMT4" ShapeID="_x0000_i1146" DrawAspect="Content" ObjectID="_1732651996" r:id="rId170"/>
              </w:object>
            </w:r>
          </w:p>
        </w:tc>
        <w:tc>
          <w:tcPr>
            <w:tcW w:w="1185" w:type="dxa"/>
          </w:tcPr>
          <w:p w14:paraId="38D8F0D2" w14:textId="77777777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43862696">
                <v:shape id="_x0000_i1147" type="#_x0000_t75" style="width:41.95pt;height:18.15pt" o:ole="">
                  <v:imagedata r:id="rId171" o:title=""/>
                </v:shape>
                <o:OLEObject Type="Embed" ProgID="Equation.DSMT4" ShapeID="_x0000_i1147" DrawAspect="Content" ObjectID="_1732651997" r:id="rId172"/>
              </w:object>
            </w:r>
          </w:p>
        </w:tc>
      </w:tr>
      <w:tr w:rsidR="000A16C4" w:rsidRPr="007F4B5E" w14:paraId="6BC4286F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46F13408" w14:textId="5D87EC5A" w:rsidR="000A16C4" w:rsidRPr="007F4B5E" w:rsidRDefault="00682DA5" w:rsidP="008672E8">
            <w:pPr>
              <w:jc w:val="center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2504</w:t>
            </w:r>
          </w:p>
        </w:tc>
        <w:tc>
          <w:tcPr>
            <w:tcW w:w="1372" w:type="dxa"/>
          </w:tcPr>
          <w:p w14:paraId="2E65F731" w14:textId="36A78533" w:rsidR="000A16C4" w:rsidRPr="007F4B5E" w:rsidRDefault="00682DA5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3752</w:t>
            </w:r>
          </w:p>
        </w:tc>
        <w:tc>
          <w:tcPr>
            <w:tcW w:w="1185" w:type="dxa"/>
          </w:tcPr>
          <w:p w14:paraId="18C8D5F0" w14:textId="744D7361" w:rsidR="000A16C4" w:rsidRPr="007F4B5E" w:rsidRDefault="00682DA5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2453</w:t>
            </w:r>
          </w:p>
        </w:tc>
      </w:tr>
    </w:tbl>
    <w:p w14:paraId="5F5018C4" w14:textId="77777777" w:rsidR="00626674" w:rsidRDefault="00626674" w:rsidP="00626674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26674" w14:paraId="04231BF7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ED30D84" w14:textId="0BE833DA" w:rsidR="00626674" w:rsidRDefault="00AF5DA3" w:rsidP="008672E8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7A0E2682">
                <v:shape id="_x0000_i1148" type="#_x0000_t75" style="width:33.8pt;height:16.3pt" o:ole="">
                  <v:imagedata r:id="rId28" o:title=""/>
                </v:shape>
                <o:OLEObject Type="Embed" ProgID="Equation.DSMT4" ShapeID="_x0000_i1148" DrawAspect="Content" ObjectID="_1732651998" r:id="rId173"/>
              </w:object>
            </w:r>
          </w:p>
        </w:tc>
        <w:tc>
          <w:tcPr>
            <w:tcW w:w="4962" w:type="dxa"/>
          </w:tcPr>
          <w:p w14:paraId="21BA5387" w14:textId="25BFC47C" w:rsidR="00626674" w:rsidRDefault="00626674" w:rsidP="008672E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50</w:t>
            </w:r>
          </w:p>
        </w:tc>
      </w:tr>
      <w:tr w:rsidR="00626674" w14:paraId="67EE80A2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1F495DE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lastRenderedPageBreak/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2F2635E6" w14:textId="7D68FA3E" w:rsidR="00626674" w:rsidRDefault="00682DA5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159</w:t>
            </w:r>
          </w:p>
        </w:tc>
      </w:tr>
      <w:tr w:rsidR="00626674" w14:paraId="17CDBF85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3C9BD03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2D650717" w14:textId="72FA81A1" w:rsidR="00626674" w:rsidRDefault="00682DA5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526</w:t>
            </w:r>
          </w:p>
        </w:tc>
      </w:tr>
      <w:tr w:rsidR="00626674" w14:paraId="41547F81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B3913B4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67B5B7AE" w14:textId="0F36E5A1" w:rsidR="00626674" w:rsidRDefault="00682DA5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157</w:t>
            </w:r>
          </w:p>
        </w:tc>
      </w:tr>
      <w:tr w:rsidR="00626674" w14:paraId="75227B51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1AC43EA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28B64FDC" w14:textId="2881FC51" w:rsidR="00626674" w:rsidRDefault="00682DA5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526</w:t>
            </w:r>
          </w:p>
        </w:tc>
      </w:tr>
      <w:tr w:rsidR="00626674" w14:paraId="08BBB1DD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6E1CECF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5FC7A2C1" w14:textId="2255C2B5" w:rsidR="00626674" w:rsidRDefault="00682DA5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158</w:t>
            </w:r>
          </w:p>
        </w:tc>
      </w:tr>
      <w:tr w:rsidR="00626674" w14:paraId="7128DBD3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3A32668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45052352" w14:textId="604DBF32" w:rsidR="00626674" w:rsidRDefault="00682DA5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525</w:t>
            </w:r>
          </w:p>
        </w:tc>
      </w:tr>
    </w:tbl>
    <w:p w14:paraId="47862217" w14:textId="77777777" w:rsidR="00626674" w:rsidRDefault="00626674" w:rsidP="00626674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AF5DA3" w14:paraId="37C71934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E97F2B5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6C706322">
                <v:shape id="_x0000_i1149" type="#_x0000_t75" style="width:33.8pt;height:16.3pt" o:ole="">
                  <v:imagedata r:id="rId45" o:title=""/>
                </v:shape>
                <o:OLEObject Type="Embed" ProgID="Equation.DSMT4" ShapeID="_x0000_i1149" DrawAspect="Content" ObjectID="_1732651999" r:id="rId174"/>
              </w:object>
            </w:r>
          </w:p>
        </w:tc>
        <w:tc>
          <w:tcPr>
            <w:tcW w:w="4962" w:type="dxa"/>
          </w:tcPr>
          <w:p w14:paraId="1646DE33" w14:textId="0AB09A5D" w:rsidR="00AF5DA3" w:rsidRDefault="00AF5DA3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50</w:t>
            </w:r>
          </w:p>
        </w:tc>
      </w:tr>
      <w:tr w:rsidR="00AF5DA3" w14:paraId="7789B339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C1EAF16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702FDEF8" w14:textId="50B771E9" w:rsidR="00AF5DA3" w:rsidRDefault="003D7697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D7697">
              <w:rPr>
                <w:rFonts w:ascii="Times New Roman" w:eastAsia="Times New Roman Uni" w:hAnsi="Times New Roman" w:cs="Times New Roman"/>
              </w:rPr>
              <w:t>0.0017</w:t>
            </w:r>
          </w:p>
        </w:tc>
      </w:tr>
      <w:tr w:rsidR="00AF5DA3" w14:paraId="03DD6840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8AD7788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31CF96EA" w14:textId="2177F9AB" w:rsidR="00AF5DA3" w:rsidRDefault="003D7697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D7697">
              <w:rPr>
                <w:rFonts w:ascii="Times New Roman" w:eastAsia="Times New Roman Uni" w:hAnsi="Times New Roman" w:cs="Times New Roman"/>
              </w:rPr>
              <w:t>0.0555</w:t>
            </w:r>
          </w:p>
        </w:tc>
      </w:tr>
      <w:tr w:rsidR="00AF5DA3" w14:paraId="5FE24E37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FF51F89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59C7C520" w14:textId="73277526" w:rsidR="00AF5DA3" w:rsidRDefault="003D7697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D7697">
              <w:rPr>
                <w:rFonts w:ascii="Times New Roman" w:eastAsia="Times New Roman Uni" w:hAnsi="Times New Roman" w:cs="Times New Roman"/>
              </w:rPr>
              <w:t>0.0017</w:t>
            </w:r>
          </w:p>
        </w:tc>
      </w:tr>
      <w:tr w:rsidR="00AF5DA3" w14:paraId="7DB99433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7DF7BE9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23A14AA6" w14:textId="07C085F8" w:rsidR="00AF5DA3" w:rsidRDefault="003D7697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D7697">
              <w:rPr>
                <w:rFonts w:ascii="Times New Roman" w:eastAsia="Times New Roman Uni" w:hAnsi="Times New Roman" w:cs="Times New Roman"/>
              </w:rPr>
              <w:t>0.0549</w:t>
            </w:r>
          </w:p>
        </w:tc>
      </w:tr>
      <w:tr w:rsidR="00AF5DA3" w14:paraId="5DAFFAD4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37756D2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244A9E84" w14:textId="5FC477E9" w:rsidR="00AF5DA3" w:rsidRDefault="003D7697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D7697">
              <w:rPr>
                <w:rFonts w:ascii="Times New Roman" w:eastAsia="Times New Roman Uni" w:hAnsi="Times New Roman" w:cs="Times New Roman"/>
              </w:rPr>
              <w:t>0.0017</w:t>
            </w:r>
          </w:p>
        </w:tc>
      </w:tr>
      <w:tr w:rsidR="00AF5DA3" w14:paraId="6672C77C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3367ECB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1CAAFB2E" w14:textId="5B748D1A" w:rsidR="00AF5DA3" w:rsidRDefault="003D7697" w:rsidP="003D769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D7697">
              <w:rPr>
                <w:rFonts w:ascii="Times New Roman" w:eastAsia="Times New Roman Uni" w:hAnsi="Times New Roman" w:cs="Times New Roman"/>
              </w:rPr>
              <w:t>0.0554</w:t>
            </w:r>
          </w:p>
        </w:tc>
      </w:tr>
    </w:tbl>
    <w:p w14:paraId="0A14B201" w14:textId="644BA77A" w:rsidR="00626674" w:rsidRDefault="00626674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CE0EC2" w14:paraId="4EADA3F9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2DA97D5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4BF937B2">
                <v:shape id="_x0000_i1182" type="#_x0000_t75" style="width:33.8pt;height:16.3pt" o:ole="">
                  <v:imagedata r:id="rId28" o:title=""/>
                </v:shape>
                <o:OLEObject Type="Embed" ProgID="Equation.DSMT4" ShapeID="_x0000_i1182" DrawAspect="Content" ObjectID="_1732652000" r:id="rId175"/>
              </w:object>
            </w:r>
          </w:p>
        </w:tc>
        <w:tc>
          <w:tcPr>
            <w:tcW w:w="3174" w:type="dxa"/>
          </w:tcPr>
          <w:p w14:paraId="06FF9D00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1736BB94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29C6E78C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CE0EC2" w14:paraId="5621983A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7678778C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068F2BE0" w14:textId="0CB6A9BD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F10FC8" w:rsidRPr="00F10FC8">
              <w:rPr>
                <w:rFonts w:ascii="Times New Roman" w:eastAsia="Times New Roman Uni" w:hAnsi="Times New Roman" w:cs="Times New Roman"/>
              </w:rPr>
              <w:t>-0.07547346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 w:rsidR="00F10FC8" w:rsidRPr="00F10FC8">
              <w:t>0.07631324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3D92E726" w14:textId="002E4F2B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1517867</w:t>
            </w:r>
          </w:p>
        </w:tc>
        <w:tc>
          <w:tcPr>
            <w:tcW w:w="2598" w:type="dxa"/>
          </w:tcPr>
          <w:p w14:paraId="47BA6E2D" w14:textId="227BD0CB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9841</w:t>
            </w:r>
          </w:p>
        </w:tc>
      </w:tr>
      <w:tr w:rsidR="00CE0EC2" w14:paraId="79049CA5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1D9C7C7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7AD20DE8" w14:textId="4D5B3E7C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F10FC8" w:rsidRPr="00F10FC8">
              <w:rPr>
                <w:rFonts w:ascii="Times New Roman" w:eastAsia="Times New Roman Uni" w:hAnsi="Times New Roman" w:cs="Times New Roman"/>
              </w:rPr>
              <w:t>-0.06088983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="00F10FC8" w:rsidRPr="00F10FC8">
              <w:rPr>
                <w:rFonts w:ascii="Times New Roman" w:eastAsia="Times New Roman Uni" w:hAnsi="Times New Roman" w:cs="Times New Roman"/>
              </w:rPr>
              <w:t>0.0617296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676C7DB5" w14:textId="43ECAD86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1226194</w:t>
            </w:r>
          </w:p>
        </w:tc>
        <w:tc>
          <w:tcPr>
            <w:tcW w:w="2598" w:type="dxa"/>
          </w:tcPr>
          <w:p w14:paraId="481F6F7B" w14:textId="2BC7AB2B" w:rsidR="00CE0EC2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9475</w:t>
            </w:r>
          </w:p>
        </w:tc>
      </w:tr>
      <w:tr w:rsidR="00CE0EC2" w14:paraId="453493EF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40FA5369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5E5ECB85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5B28820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5D1D3985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CE0EC2" w14:paraId="2D7CA698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D1C11E4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08E7180C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24922B06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16895488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4564ED87" w14:textId="220FF01C" w:rsidR="00CE0EC2" w:rsidRDefault="00CE0EC2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CE0EC2" w14:paraId="195FDF90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ECA01BB" w14:textId="30D82BD5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06E01D20">
                <v:shape id="_x0000_i1185" type="#_x0000_t75" style="width:33.8pt;height:16.3pt" o:ole="">
                  <v:imagedata r:id="rId176" o:title=""/>
                </v:shape>
                <o:OLEObject Type="Embed" ProgID="Equation.DSMT4" ShapeID="_x0000_i1185" DrawAspect="Content" ObjectID="_1732652001" r:id="rId177"/>
              </w:object>
            </w:r>
          </w:p>
        </w:tc>
        <w:tc>
          <w:tcPr>
            <w:tcW w:w="3174" w:type="dxa"/>
          </w:tcPr>
          <w:p w14:paraId="06B14A1D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5A74F295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538B12DF" w14:textId="77777777" w:rsidR="00CE0EC2" w:rsidRPr="00CD62CD" w:rsidRDefault="00CE0EC2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CE0EC2" w14:paraId="3A36D4F6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E105608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23C125A8" w14:textId="0EF42842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C3063D" w:rsidRPr="00C3063D">
              <w:rPr>
                <w:rFonts w:ascii="Times New Roman" w:eastAsia="Times New Roman Uni" w:hAnsi="Times New Roman" w:cs="Times New Roman"/>
              </w:rPr>
              <w:t>-0.07557222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 w:rsidR="00C3063D" w:rsidRPr="00C3063D">
              <w:t>0.07621791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43CE7313" w14:textId="1DA677E5" w:rsidR="00CE0EC2" w:rsidRPr="005F7EBA" w:rsidRDefault="00C3063D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3063D">
              <w:rPr>
                <w:rFonts w:ascii="Times New Roman" w:eastAsia="Times New Roman Uni" w:hAnsi="Times New Roman" w:cs="Times New Roman"/>
              </w:rPr>
              <w:t>0.1517901</w:t>
            </w:r>
          </w:p>
        </w:tc>
        <w:tc>
          <w:tcPr>
            <w:tcW w:w="2598" w:type="dxa"/>
          </w:tcPr>
          <w:p w14:paraId="62217FF5" w14:textId="76DE94C6" w:rsidR="00CE0EC2" w:rsidRPr="005F7EBA" w:rsidRDefault="00C3063D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3063D">
              <w:rPr>
                <w:rFonts w:ascii="Times New Roman" w:eastAsia="Times New Roman Uni" w:hAnsi="Times New Roman" w:cs="Times New Roman"/>
              </w:rPr>
              <w:t>0.9983</w:t>
            </w:r>
          </w:p>
        </w:tc>
      </w:tr>
      <w:tr w:rsidR="00CE0EC2" w14:paraId="037298A0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494BDFA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39490D24" w14:textId="5C799DEA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C3063D" w:rsidRPr="00C3063D">
              <w:rPr>
                <w:rFonts w:ascii="Times New Roman" w:eastAsia="Times New Roman Uni" w:hAnsi="Times New Roman" w:cs="Times New Roman"/>
              </w:rPr>
              <w:t>-0.0470041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="00C3063D" w:rsidRPr="00C3063D">
              <w:rPr>
                <w:rFonts w:ascii="Times New Roman" w:eastAsia="Times New Roman Uni" w:hAnsi="Times New Roman" w:cs="Times New Roman"/>
              </w:rPr>
              <w:t xml:space="preserve"> 0.04764979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4289F871" w14:textId="5EEBFD2E" w:rsidR="00CE0EC2" w:rsidRPr="005F7EBA" w:rsidRDefault="00C3063D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3063D">
              <w:rPr>
                <w:rFonts w:ascii="Times New Roman" w:eastAsia="Times New Roman Uni" w:hAnsi="Times New Roman" w:cs="Times New Roman"/>
              </w:rPr>
              <w:t>0.09465389</w:t>
            </w:r>
          </w:p>
        </w:tc>
        <w:tc>
          <w:tcPr>
            <w:tcW w:w="2598" w:type="dxa"/>
          </w:tcPr>
          <w:p w14:paraId="420CE323" w14:textId="3E0E425E" w:rsidR="00CE0EC2" w:rsidRPr="005F7EBA" w:rsidRDefault="00C3063D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3063D">
              <w:rPr>
                <w:rFonts w:ascii="Times New Roman" w:eastAsia="Times New Roman Uni" w:hAnsi="Times New Roman" w:cs="Times New Roman"/>
              </w:rPr>
              <w:t>0.9445</w:t>
            </w:r>
          </w:p>
        </w:tc>
      </w:tr>
      <w:tr w:rsidR="00CE0EC2" w14:paraId="08B0C326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E55DC9C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1EFD2623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70ACE1E8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3636F47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CE0EC2" w14:paraId="4CA0EEFE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003B3FCE" w14:textId="77777777" w:rsidR="00CE0EC2" w:rsidRDefault="00CE0EC2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7C0B81BF" w14:textId="77777777" w:rsidR="00CE0EC2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607D7A44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48C870EC" w14:textId="77777777" w:rsidR="00CE0EC2" w:rsidRPr="005F7EBA" w:rsidRDefault="00CE0EC2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587B224F" w14:textId="77777777" w:rsidR="00CE0EC2" w:rsidRDefault="00CE0EC2">
      <w:pPr>
        <w:widowControl/>
        <w:rPr>
          <w:rFonts w:ascii="Times New Roman" w:hAnsi="Times New Roman" w:cs="Times New Roman" w:hint="eastAsia"/>
        </w:rPr>
      </w:pPr>
    </w:p>
    <w:p w14:paraId="5F7344BB" w14:textId="2D4FFAC5" w:rsidR="00CD62CD" w:rsidRPr="007F4B5E" w:rsidRDefault="00CD62CD" w:rsidP="00CD62CD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64209C2A" w14:textId="06CECFEF" w:rsidR="00CD62CD" w:rsidRDefault="00CD62CD" w:rsidP="00CD62CD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3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 w:hint="eastAsia"/>
          <w:highlight w:val="yellow"/>
        </w:rPr>
        <w:t>1</w:t>
      </w:r>
      <w:r>
        <w:rPr>
          <w:rFonts w:ascii="Times New Roman" w:hAnsi="Times New Roman" w:cs="Times New Roman"/>
          <w:highlight w:val="yellow"/>
        </w:rPr>
        <w:t>5</w:t>
      </w:r>
      <w:r w:rsidRPr="0026658E">
        <w:rPr>
          <w:rFonts w:ascii="Times New Roman" w:hAnsi="Times New Roman" w:cs="Times New Roman"/>
          <w:highlight w:val="yellow"/>
        </w:rPr>
        <w:t>0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5213D61E" w14:textId="77777777" w:rsidR="00CD62CD" w:rsidRPr="007F4B5E" w:rsidRDefault="00CD62CD" w:rsidP="00CD62CD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CD62CD" w:rsidRPr="007F4B5E" w14:paraId="520467E1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E0A1516" w14:textId="77777777" w:rsidR="00CD62CD" w:rsidRPr="007F4B5E" w:rsidRDefault="00CD62CD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5F96EE65">
                <v:shape id="_x0000_i1150" type="#_x0000_t75" style="width:10pt;height:11.25pt" o:ole="">
                  <v:imagedata r:id="rId6" o:title=""/>
                </v:shape>
                <o:OLEObject Type="Embed" ProgID="Equation.DSMT4" ShapeID="_x0000_i1150" DrawAspect="Content" ObjectID="_1732652002" r:id="rId178"/>
              </w:object>
            </w:r>
          </w:p>
        </w:tc>
        <w:tc>
          <w:tcPr>
            <w:tcW w:w="1185" w:type="dxa"/>
            <w:vAlign w:val="center"/>
          </w:tcPr>
          <w:p w14:paraId="43D7E52D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3C44954C">
                <v:shape id="_x0000_i1151" type="#_x0000_t75" style="width:10pt;height:13.15pt" o:ole="">
                  <v:imagedata r:id="rId8" o:title=""/>
                </v:shape>
                <o:OLEObject Type="Embed" ProgID="Equation.DSMT4" ShapeID="_x0000_i1151" DrawAspect="Content" ObjectID="_1732652003" r:id="rId179"/>
              </w:object>
            </w:r>
          </w:p>
        </w:tc>
        <w:tc>
          <w:tcPr>
            <w:tcW w:w="1493" w:type="dxa"/>
            <w:vAlign w:val="center"/>
          </w:tcPr>
          <w:p w14:paraId="4C7FD6AC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2E206113">
                <v:shape id="_x0000_i1152" type="#_x0000_t75" style="width:10pt;height:13.15pt" o:ole="">
                  <v:imagedata r:id="rId10" o:title=""/>
                </v:shape>
                <o:OLEObject Type="Embed" ProgID="Equation.DSMT4" ShapeID="_x0000_i1152" DrawAspect="Content" ObjectID="_1732652004" r:id="rId180"/>
              </w:object>
            </w:r>
          </w:p>
        </w:tc>
        <w:tc>
          <w:tcPr>
            <w:tcW w:w="1372" w:type="dxa"/>
            <w:vAlign w:val="center"/>
          </w:tcPr>
          <w:p w14:paraId="5F5B70D4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2B38CEED">
                <v:shape id="_x0000_i1153" type="#_x0000_t75" style="width:11.25pt;height:13.75pt" o:ole="">
                  <v:imagedata r:id="rId12" o:title=""/>
                </v:shape>
                <o:OLEObject Type="Embed" ProgID="Equation.DSMT4" ShapeID="_x0000_i1153" DrawAspect="Content" ObjectID="_1732652005" r:id="rId181"/>
              </w:object>
            </w:r>
          </w:p>
        </w:tc>
      </w:tr>
      <w:tr w:rsidR="00CD62CD" w:rsidRPr="007F4B5E" w14:paraId="1E871481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0E120E0A" w14:textId="77777777" w:rsidR="00CD62CD" w:rsidRPr="00606612" w:rsidRDefault="00CD62CD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65B14D4D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5DEF819A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484BC9BC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CD62CD" w:rsidRPr="007F4B5E" w14:paraId="1B47A3B7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F2A5F39" w14:textId="77777777" w:rsidR="00CD62CD" w:rsidRPr="007F4B5E" w:rsidRDefault="00CD62CD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3D671657">
                <v:shape id="_x0000_i1154" type="#_x0000_t75" style="width:10pt;height:13.75pt" o:ole="">
                  <v:imagedata r:id="rId14" o:title=""/>
                </v:shape>
                <o:OLEObject Type="Embed" ProgID="Equation.DSMT4" ShapeID="_x0000_i1154" DrawAspect="Content" ObjectID="_1732652006" r:id="rId182"/>
              </w:object>
            </w:r>
          </w:p>
        </w:tc>
        <w:tc>
          <w:tcPr>
            <w:tcW w:w="1185" w:type="dxa"/>
            <w:vAlign w:val="center"/>
          </w:tcPr>
          <w:p w14:paraId="5793D6B0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36D0E2F2">
                <v:shape id="_x0000_i1155" type="#_x0000_t75" style="width:10pt;height:16.9pt" o:ole="">
                  <v:imagedata r:id="rId16" o:title=""/>
                </v:shape>
                <o:OLEObject Type="Embed" ProgID="Equation.DSMT4" ShapeID="_x0000_i1155" DrawAspect="Content" ObjectID="_1732652007" r:id="rId183"/>
              </w:object>
            </w:r>
          </w:p>
        </w:tc>
        <w:tc>
          <w:tcPr>
            <w:tcW w:w="1493" w:type="dxa"/>
            <w:vAlign w:val="center"/>
          </w:tcPr>
          <w:p w14:paraId="5D9FF4A1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069F2181">
                <v:shape id="_x0000_i1156" type="#_x0000_t75" style="width:10pt;height:16.9pt" o:ole="">
                  <v:imagedata r:id="rId18" o:title=""/>
                </v:shape>
                <o:OLEObject Type="Embed" ProgID="Equation.DSMT4" ShapeID="_x0000_i1156" DrawAspect="Content" ObjectID="_1732652008" r:id="rId184"/>
              </w:object>
            </w:r>
          </w:p>
        </w:tc>
        <w:tc>
          <w:tcPr>
            <w:tcW w:w="1372" w:type="dxa"/>
            <w:vAlign w:val="center"/>
          </w:tcPr>
          <w:p w14:paraId="5C78A465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21D4FF32">
                <v:shape id="_x0000_i1157" type="#_x0000_t75" style="width:11.25pt;height:16.9pt" o:ole="">
                  <v:imagedata r:id="rId20" o:title=""/>
                </v:shape>
                <o:OLEObject Type="Embed" ProgID="Equation.DSMT4" ShapeID="_x0000_i1157" DrawAspect="Content" ObjectID="_1732652009" r:id="rId185"/>
              </w:object>
            </w:r>
          </w:p>
        </w:tc>
      </w:tr>
      <w:tr w:rsidR="00682DA5" w:rsidRPr="007F4B5E" w14:paraId="57738AF5" w14:textId="77777777" w:rsidTr="00EB0E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266061F9" w14:textId="353F2FAA" w:rsidR="00682DA5" w:rsidRPr="008602AD" w:rsidRDefault="00682DA5" w:rsidP="00682DA5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682DA5">
              <w:rPr>
                <w:rFonts w:ascii="Times New Roman" w:eastAsia="Times New Roman Uni" w:hAnsi="Times New Roman" w:cs="Times New Roman"/>
                <w:b w:val="0"/>
                <w:bCs w:val="0"/>
              </w:rPr>
              <w:t>1.1994</w:t>
            </w:r>
          </w:p>
        </w:tc>
        <w:tc>
          <w:tcPr>
            <w:tcW w:w="1185" w:type="dxa"/>
          </w:tcPr>
          <w:p w14:paraId="5A9B53AA" w14:textId="23ECF812" w:rsidR="00682DA5" w:rsidRPr="008602AD" w:rsidRDefault="00682DA5" w:rsidP="00682DA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-0.000</w:t>
            </w:r>
            <w:r w:rsidR="008A6D84">
              <w:rPr>
                <w:rFonts w:ascii="Times New Roman" w:eastAsia="Times New Roman Uni" w:hAnsi="Times New Roman" w:cs="Times New Roman"/>
              </w:rPr>
              <w:t>6</w:t>
            </w:r>
          </w:p>
        </w:tc>
        <w:tc>
          <w:tcPr>
            <w:tcW w:w="1493" w:type="dxa"/>
          </w:tcPr>
          <w:p w14:paraId="13E5822B" w14:textId="24B39912" w:rsidR="00682DA5" w:rsidRPr="008602AD" w:rsidRDefault="00682DA5" w:rsidP="00682DA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1.0008</w:t>
            </w:r>
          </w:p>
        </w:tc>
        <w:tc>
          <w:tcPr>
            <w:tcW w:w="1372" w:type="dxa"/>
          </w:tcPr>
          <w:p w14:paraId="66BF6431" w14:textId="3CD70955" w:rsidR="00682DA5" w:rsidRPr="008602AD" w:rsidRDefault="00682DA5" w:rsidP="00682DA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1999</w:t>
            </w:r>
          </w:p>
        </w:tc>
      </w:tr>
    </w:tbl>
    <w:p w14:paraId="06A6CD12" w14:textId="77777777" w:rsidR="00CD62CD" w:rsidRDefault="00CD62CD" w:rsidP="00CD62CD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1400B567" w14:textId="77777777" w:rsidTr="000A16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  <w:vAlign w:val="center"/>
          </w:tcPr>
          <w:p w14:paraId="3D8520CA" w14:textId="75A9B16E" w:rsidR="000A16C4" w:rsidRPr="007F4B5E" w:rsidRDefault="000A16C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57C59DAC">
                <v:shape id="_x0000_i1158" type="#_x0000_t75" style="width:51.35pt;height:18.15pt" o:ole="">
                  <v:imagedata r:id="rId186" o:title=""/>
                </v:shape>
                <o:OLEObject Type="Embed" ProgID="Equation.DSMT4" ShapeID="_x0000_i1158" DrawAspect="Content" ObjectID="_1732652010" r:id="rId187"/>
              </w:object>
            </w:r>
          </w:p>
        </w:tc>
        <w:tc>
          <w:tcPr>
            <w:tcW w:w="1469" w:type="dxa"/>
            <w:vAlign w:val="center"/>
          </w:tcPr>
          <w:p w14:paraId="3747AC31" w14:textId="2A657837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533EC676">
                <v:shape id="_x0000_i1159" type="#_x0000_t75" style="width:62.6pt;height:18.15pt" o:ole="">
                  <v:imagedata r:id="rId188" o:title=""/>
                </v:shape>
                <o:OLEObject Type="Embed" ProgID="Equation.DSMT4" ShapeID="_x0000_i1159" DrawAspect="Content" ObjectID="_1732652011" r:id="rId189"/>
              </w:object>
            </w:r>
          </w:p>
        </w:tc>
        <w:tc>
          <w:tcPr>
            <w:tcW w:w="1449" w:type="dxa"/>
            <w:vAlign w:val="center"/>
          </w:tcPr>
          <w:p w14:paraId="53A5A03A" w14:textId="2A9E7612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2A507882">
                <v:shape id="_x0000_i1160" type="#_x0000_t75" style="width:61.35pt;height:18.15pt" o:ole="">
                  <v:imagedata r:id="rId190" o:title=""/>
                </v:shape>
                <o:OLEObject Type="Embed" ProgID="Equation.DSMT4" ShapeID="_x0000_i1160" DrawAspect="Content" ObjectID="_1732652012" r:id="rId191"/>
              </w:object>
            </w:r>
          </w:p>
        </w:tc>
      </w:tr>
      <w:tr w:rsidR="00682DA5" w:rsidRPr="007F4B5E" w14:paraId="74736ED3" w14:textId="77777777" w:rsidTr="00052A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577D769D" w14:textId="17D562B3" w:rsidR="00682DA5" w:rsidRPr="007F4B5E" w:rsidRDefault="00682DA5" w:rsidP="00682DA5">
            <w:pPr>
              <w:jc w:val="center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375</w:t>
            </w:r>
            <w:r w:rsidR="008A6D8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469" w:type="dxa"/>
          </w:tcPr>
          <w:p w14:paraId="033C3D74" w14:textId="51FF2120" w:rsidR="00682DA5" w:rsidRPr="007F4B5E" w:rsidRDefault="00682DA5" w:rsidP="00682DA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375</w:t>
            </w:r>
            <w:r w:rsidR="008A6D8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449" w:type="dxa"/>
          </w:tcPr>
          <w:p w14:paraId="390E4B81" w14:textId="109616A7" w:rsidR="00682DA5" w:rsidRPr="007F4B5E" w:rsidRDefault="00682DA5" w:rsidP="00682DA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82DA5">
              <w:rPr>
                <w:rFonts w:ascii="Times New Roman" w:hAnsi="Times New Roman" w:cs="Times New Roman"/>
              </w:rPr>
              <w:t>0.3752</w:t>
            </w:r>
          </w:p>
        </w:tc>
      </w:tr>
    </w:tbl>
    <w:p w14:paraId="0B6F9921" w14:textId="77777777" w:rsidR="00CD62CD" w:rsidRDefault="00CD62CD" w:rsidP="00CD62CD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CD62CD" w14:paraId="6C25176F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3523FDC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1568AF98" w14:textId="7C0DA59D" w:rsidR="00CD62CD" w:rsidRDefault="00CD62CD" w:rsidP="008672E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300</w:t>
            </w:r>
          </w:p>
        </w:tc>
      </w:tr>
      <w:tr w:rsidR="00682DA5" w14:paraId="34104A70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600E686" w14:textId="77777777" w:rsidR="00682DA5" w:rsidRDefault="00682DA5" w:rsidP="00682DA5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4B987D6B" w14:textId="211AADCF" w:rsidR="00682DA5" w:rsidRDefault="00682DA5" w:rsidP="00682D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487</w:t>
            </w:r>
          </w:p>
        </w:tc>
      </w:tr>
      <w:tr w:rsidR="00682DA5" w14:paraId="4C9592B5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00478FC" w14:textId="77777777" w:rsidR="00682DA5" w:rsidRDefault="00682DA5" w:rsidP="00682DA5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lastRenderedPageBreak/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76A254A1" w14:textId="178AA1A3" w:rsidR="00682DA5" w:rsidRDefault="00682DA5" w:rsidP="00682D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478</w:t>
            </w:r>
          </w:p>
        </w:tc>
      </w:tr>
      <w:tr w:rsidR="00682DA5" w14:paraId="1E61F449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12A0B17" w14:textId="77777777" w:rsidR="00682DA5" w:rsidRDefault="00682DA5" w:rsidP="00682DA5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64F822F5" w14:textId="3C67AFF9" w:rsidR="00682DA5" w:rsidRDefault="00682DA5" w:rsidP="00682D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485</w:t>
            </w:r>
          </w:p>
        </w:tc>
      </w:tr>
      <w:tr w:rsidR="00682DA5" w14:paraId="3D270B5E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EE561D9" w14:textId="77777777" w:rsidR="00682DA5" w:rsidRDefault="00682DA5" w:rsidP="00682DA5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30E786B1" w14:textId="70D6C16A" w:rsidR="00682DA5" w:rsidRDefault="00682DA5" w:rsidP="00682D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475</w:t>
            </w:r>
          </w:p>
        </w:tc>
      </w:tr>
      <w:tr w:rsidR="00682DA5" w14:paraId="68A10ACC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DEBF18A" w14:textId="77777777" w:rsidR="00682DA5" w:rsidRDefault="00682DA5" w:rsidP="00682DA5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7F9DED2E" w14:textId="79C6F72A" w:rsidR="00682DA5" w:rsidRDefault="00682DA5" w:rsidP="00682D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487</w:t>
            </w:r>
          </w:p>
        </w:tc>
      </w:tr>
      <w:tr w:rsidR="00682DA5" w14:paraId="0D1B4DF1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5283584" w14:textId="77777777" w:rsidR="00682DA5" w:rsidRDefault="00682DA5" w:rsidP="00682DA5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7299B0AA" w14:textId="6105099B" w:rsidR="00682DA5" w:rsidRDefault="00682DA5" w:rsidP="00682DA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82DA5">
              <w:rPr>
                <w:rFonts w:ascii="Times New Roman" w:eastAsia="Times New Roman Uni" w:hAnsi="Times New Roman" w:cs="Times New Roman"/>
              </w:rPr>
              <w:t>0.0471</w:t>
            </w:r>
          </w:p>
        </w:tc>
      </w:tr>
    </w:tbl>
    <w:p w14:paraId="6B89C47B" w14:textId="510F4BC7" w:rsidR="00CD62CD" w:rsidRDefault="00CD62CD" w:rsidP="00CD62CD">
      <w:pPr>
        <w:rPr>
          <w:rFonts w:ascii="Times New Roman" w:eastAsia="Times New Roman Uni" w:hAnsi="Times New Roman" w:cs="Times New Roman"/>
        </w:rPr>
      </w:pPr>
    </w:p>
    <w:p w14:paraId="52DAE3CA" w14:textId="326195B3" w:rsidR="00F10FC8" w:rsidRDefault="00F10FC8" w:rsidP="00CD62CD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F10FC8" w14:paraId="7B74C2BA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1DF5AF65" w14:textId="77777777" w:rsidR="00F10FC8" w:rsidRDefault="00F10FC8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3174" w:type="dxa"/>
            <w:vAlign w:val="center"/>
          </w:tcPr>
          <w:p w14:paraId="7556814B" w14:textId="77777777" w:rsidR="00F10FC8" w:rsidRPr="00CD62CD" w:rsidRDefault="00F10FC8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  <w:vAlign w:val="center"/>
          </w:tcPr>
          <w:p w14:paraId="12AAFEA7" w14:textId="77777777" w:rsidR="00F10FC8" w:rsidRPr="00CD62CD" w:rsidRDefault="00F10FC8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  <w:vAlign w:val="center"/>
          </w:tcPr>
          <w:p w14:paraId="44F80F6E" w14:textId="77777777" w:rsidR="00F10FC8" w:rsidRPr="00CD62CD" w:rsidRDefault="00F10FC8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F10FC8" w14:paraId="0F378B93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95F5C9F" w14:textId="77777777" w:rsidR="00F10FC8" w:rsidRDefault="00F10FC8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  <w:vAlign w:val="center"/>
          </w:tcPr>
          <w:p w14:paraId="6A710DC3" w14:textId="4CDD0409" w:rsidR="00F10FC8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10FC8">
              <w:rPr>
                <w:rFonts w:ascii="Times New Roman" w:eastAsia="Times New Roman Uni" w:hAnsi="Times New Roman" w:cs="Times New Roman"/>
              </w:rPr>
              <w:t>-0.06982864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F10FC8">
              <w:rPr>
                <w:rFonts w:ascii="Times New Roman" w:eastAsia="Times New Roman Uni" w:hAnsi="Times New Roman" w:cs="Times New Roman"/>
              </w:rPr>
              <w:t xml:space="preserve"> 0.06869495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0E29CF0E" w14:textId="3A862553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1385236</w:t>
            </w:r>
          </w:p>
        </w:tc>
        <w:tc>
          <w:tcPr>
            <w:tcW w:w="2598" w:type="dxa"/>
            <w:vAlign w:val="center"/>
          </w:tcPr>
          <w:p w14:paraId="74F8FE0F" w14:textId="36DA604B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9513</w:t>
            </w:r>
          </w:p>
        </w:tc>
      </w:tr>
      <w:tr w:rsidR="00F10FC8" w14:paraId="5D3BA8F5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60F23F45" w14:textId="77777777" w:rsidR="00F10FC8" w:rsidRDefault="00F10FC8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  <w:vAlign w:val="center"/>
          </w:tcPr>
          <w:p w14:paraId="48723519" w14:textId="759EFDE4" w:rsidR="00F10FC8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10FC8">
              <w:rPr>
                <w:rFonts w:ascii="Times New Roman" w:eastAsia="Times New Roman Uni" w:hAnsi="Times New Roman" w:cs="Times New Roman"/>
              </w:rPr>
              <w:t>-0.06981828</w:t>
            </w:r>
            <w:r>
              <w:rPr>
                <w:rFonts w:ascii="Times New Roman" w:eastAsia="Times New Roman Uni" w:hAnsi="Times New Roman" w:cs="Times New Roman"/>
              </w:rPr>
              <w:t xml:space="preserve">, </w:t>
            </w:r>
            <w:r w:rsidRPr="00F10FC8">
              <w:rPr>
                <w:rFonts w:ascii="Times New Roman" w:eastAsia="Times New Roman Uni" w:hAnsi="Times New Roman" w:cs="Times New Roman"/>
              </w:rPr>
              <w:t>0.06868459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606BE3A9" w14:textId="7FFEFFB7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1385029</w:t>
            </w:r>
          </w:p>
        </w:tc>
        <w:tc>
          <w:tcPr>
            <w:tcW w:w="2598" w:type="dxa"/>
            <w:vAlign w:val="center"/>
          </w:tcPr>
          <w:p w14:paraId="2609B399" w14:textId="5B179E2E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10FC8">
              <w:rPr>
                <w:rFonts w:ascii="Times New Roman" w:eastAsia="Times New Roman Uni" w:hAnsi="Times New Roman" w:cs="Times New Roman"/>
              </w:rPr>
              <w:t>0.9522</w:t>
            </w:r>
          </w:p>
        </w:tc>
      </w:tr>
      <w:tr w:rsidR="00F10FC8" w14:paraId="6AFEB1C4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54CD9791" w14:textId="77777777" w:rsidR="00F10FC8" w:rsidRDefault="00F10FC8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  <w:vAlign w:val="center"/>
          </w:tcPr>
          <w:p w14:paraId="6E3C8A56" w14:textId="77777777" w:rsidR="00F10FC8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2393FE54" w14:textId="77777777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7F90A45E" w14:textId="77777777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F10FC8" w14:paraId="237FA101" w14:textId="77777777" w:rsidTr="0073787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7F6A3B7" w14:textId="77777777" w:rsidR="00F10FC8" w:rsidRDefault="00F10FC8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  <w:vAlign w:val="center"/>
          </w:tcPr>
          <w:p w14:paraId="5BF37287" w14:textId="77777777" w:rsidR="00F10FC8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257D9716" w14:textId="77777777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  <w:vAlign w:val="center"/>
          </w:tcPr>
          <w:p w14:paraId="5E19EC00" w14:textId="77777777" w:rsidR="00F10FC8" w:rsidRPr="005F7EBA" w:rsidRDefault="00F10FC8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64B8BB48" w14:textId="77777777" w:rsidR="00F10FC8" w:rsidRDefault="00F10FC8" w:rsidP="00CD62CD">
      <w:pPr>
        <w:rPr>
          <w:rFonts w:ascii="Times New Roman" w:eastAsia="Times New Roman Uni" w:hAnsi="Times New Roman" w:cs="Times New Roman" w:hint="eastAsia"/>
        </w:rPr>
      </w:pPr>
    </w:p>
    <w:p w14:paraId="1F4389CA" w14:textId="77777777" w:rsidR="00CD62CD" w:rsidRPr="007F4B5E" w:rsidRDefault="00CD62CD" w:rsidP="00CD62CD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</w:t>
      </w:r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7D09BB75" w14:textId="20C7A0C1" w:rsidR="00CD62CD" w:rsidRDefault="00CD62CD" w:rsidP="00CD62CD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3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15</w:t>
      </w:r>
      <w:r w:rsidRPr="0026658E">
        <w:rPr>
          <w:rFonts w:ascii="Times New Roman" w:hAnsi="Times New Roman" w:cs="Times New Roman"/>
          <w:highlight w:val="yellow"/>
        </w:rPr>
        <w:t>0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796976BB" w14:textId="1A2B997D" w:rsidR="00CD62CD" w:rsidRDefault="00CD62CD" w:rsidP="00CD62CD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package in R:genCorGen),</w:t>
      </w:r>
      <w:r w:rsidR="00AF5DA3">
        <w:rPr>
          <w:rFonts w:ascii="Times New Roman" w:hAnsi="Times New Roman" w:cs="Times New Roman"/>
        </w:rPr>
        <w:t xml:space="preserve"> </w:t>
      </w:r>
    </w:p>
    <w:p w14:paraId="5DFCCE41" w14:textId="77777777" w:rsidR="00CD62CD" w:rsidRPr="007F4B5E" w:rsidRDefault="00CD62CD" w:rsidP="00CD62CD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CD62CD" w:rsidRPr="007F4B5E" w14:paraId="7CCE43F6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46818A3A" w14:textId="77777777" w:rsidR="00CD62CD" w:rsidRPr="007F4B5E" w:rsidRDefault="00CD62CD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674A4F5C">
                <v:shape id="_x0000_i1161" type="#_x0000_t75" style="width:10pt;height:11.25pt" o:ole="">
                  <v:imagedata r:id="rId6" o:title=""/>
                </v:shape>
                <o:OLEObject Type="Embed" ProgID="Equation.DSMT4" ShapeID="_x0000_i1161" DrawAspect="Content" ObjectID="_1732652013" r:id="rId192"/>
              </w:object>
            </w:r>
          </w:p>
        </w:tc>
        <w:tc>
          <w:tcPr>
            <w:tcW w:w="1185" w:type="dxa"/>
          </w:tcPr>
          <w:p w14:paraId="72A09B26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28D37A14">
                <v:shape id="_x0000_i1162" type="#_x0000_t75" style="width:10pt;height:13.15pt" o:ole="">
                  <v:imagedata r:id="rId8" o:title=""/>
                </v:shape>
                <o:OLEObject Type="Embed" ProgID="Equation.DSMT4" ShapeID="_x0000_i1162" DrawAspect="Content" ObjectID="_1732652014" r:id="rId193"/>
              </w:object>
            </w:r>
          </w:p>
        </w:tc>
        <w:tc>
          <w:tcPr>
            <w:tcW w:w="1493" w:type="dxa"/>
          </w:tcPr>
          <w:p w14:paraId="166CF6F8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53FF1C31">
                <v:shape id="_x0000_i1163" type="#_x0000_t75" style="width:10pt;height:13.15pt" o:ole="">
                  <v:imagedata r:id="rId10" o:title=""/>
                </v:shape>
                <o:OLEObject Type="Embed" ProgID="Equation.DSMT4" ShapeID="_x0000_i1163" DrawAspect="Content" ObjectID="_1732652015" r:id="rId194"/>
              </w:object>
            </w:r>
          </w:p>
        </w:tc>
        <w:tc>
          <w:tcPr>
            <w:tcW w:w="1372" w:type="dxa"/>
          </w:tcPr>
          <w:p w14:paraId="6D4B4CCD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7CE97636">
                <v:shape id="_x0000_i1164" type="#_x0000_t75" style="width:11.25pt;height:13.75pt" o:ole="">
                  <v:imagedata r:id="rId12" o:title=""/>
                </v:shape>
                <o:OLEObject Type="Embed" ProgID="Equation.DSMT4" ShapeID="_x0000_i1164" DrawAspect="Content" ObjectID="_1732652016" r:id="rId195"/>
              </w:object>
            </w:r>
          </w:p>
        </w:tc>
      </w:tr>
      <w:tr w:rsidR="00CD62CD" w:rsidRPr="007F4B5E" w14:paraId="5B5D6D4E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10123F5D" w14:textId="77777777" w:rsidR="00CD62CD" w:rsidRPr="00606612" w:rsidRDefault="00CD62CD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2715842A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7F7C0DA1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5523D98A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CD62CD" w:rsidRPr="007F4B5E" w14:paraId="1464DD22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2A3731F0" w14:textId="77777777" w:rsidR="00CD62CD" w:rsidRPr="007F4B5E" w:rsidRDefault="00CD62CD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236903D5">
                <v:shape id="_x0000_i1165" type="#_x0000_t75" style="width:10pt;height:13.75pt" o:ole="">
                  <v:imagedata r:id="rId14" o:title=""/>
                </v:shape>
                <o:OLEObject Type="Embed" ProgID="Equation.DSMT4" ShapeID="_x0000_i1165" DrawAspect="Content" ObjectID="_1732652017" r:id="rId196"/>
              </w:object>
            </w:r>
          </w:p>
        </w:tc>
        <w:tc>
          <w:tcPr>
            <w:tcW w:w="1185" w:type="dxa"/>
          </w:tcPr>
          <w:p w14:paraId="22838D8B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0EC4D2EE">
                <v:shape id="_x0000_i1166" type="#_x0000_t75" style="width:10pt;height:16.9pt" o:ole="">
                  <v:imagedata r:id="rId16" o:title=""/>
                </v:shape>
                <o:OLEObject Type="Embed" ProgID="Equation.DSMT4" ShapeID="_x0000_i1166" DrawAspect="Content" ObjectID="_1732652018" r:id="rId197"/>
              </w:object>
            </w:r>
          </w:p>
        </w:tc>
        <w:tc>
          <w:tcPr>
            <w:tcW w:w="1493" w:type="dxa"/>
          </w:tcPr>
          <w:p w14:paraId="2BD9E0AB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FDCB20E">
                <v:shape id="_x0000_i1167" type="#_x0000_t75" style="width:10pt;height:16.9pt" o:ole="">
                  <v:imagedata r:id="rId18" o:title=""/>
                </v:shape>
                <o:OLEObject Type="Embed" ProgID="Equation.DSMT4" ShapeID="_x0000_i1167" DrawAspect="Content" ObjectID="_1732652019" r:id="rId198"/>
              </w:object>
            </w:r>
          </w:p>
        </w:tc>
        <w:tc>
          <w:tcPr>
            <w:tcW w:w="1372" w:type="dxa"/>
          </w:tcPr>
          <w:p w14:paraId="608CCB6C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40A78267">
                <v:shape id="_x0000_i1168" type="#_x0000_t75" style="width:11.25pt;height:16.9pt" o:ole="">
                  <v:imagedata r:id="rId20" o:title=""/>
                </v:shape>
                <o:OLEObject Type="Embed" ProgID="Equation.DSMT4" ShapeID="_x0000_i1168" DrawAspect="Content" ObjectID="_1732652020" r:id="rId199"/>
              </w:object>
            </w:r>
          </w:p>
        </w:tc>
      </w:tr>
      <w:tr w:rsidR="00CD62CD" w:rsidRPr="007F4B5E" w14:paraId="665046F4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C840E3B" w14:textId="68EFB059" w:rsidR="00CD62CD" w:rsidRPr="008602AD" w:rsidRDefault="00AF5DA3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AF5DA3">
              <w:rPr>
                <w:rFonts w:ascii="Times New Roman" w:eastAsia="Times New Roman Uni" w:hAnsi="Times New Roman" w:cs="Times New Roman"/>
                <w:b w:val="0"/>
                <w:bCs w:val="0"/>
              </w:rPr>
              <w:t>1.1988</w:t>
            </w:r>
          </w:p>
        </w:tc>
        <w:tc>
          <w:tcPr>
            <w:tcW w:w="1185" w:type="dxa"/>
          </w:tcPr>
          <w:p w14:paraId="7122E611" w14:textId="331F6CFD" w:rsidR="00CD62CD" w:rsidRPr="008602AD" w:rsidRDefault="00AF5DA3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0005</w:t>
            </w:r>
          </w:p>
        </w:tc>
        <w:tc>
          <w:tcPr>
            <w:tcW w:w="1493" w:type="dxa"/>
          </w:tcPr>
          <w:p w14:paraId="62E10519" w14:textId="4EDFA83E" w:rsidR="00CD62CD" w:rsidRPr="008602AD" w:rsidRDefault="00AF5DA3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9998</w:t>
            </w:r>
          </w:p>
        </w:tc>
        <w:tc>
          <w:tcPr>
            <w:tcW w:w="1372" w:type="dxa"/>
          </w:tcPr>
          <w:p w14:paraId="6D8D71B6" w14:textId="1F57C615" w:rsidR="00CD62CD" w:rsidRPr="008602AD" w:rsidRDefault="00AF5DA3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F5DA3">
              <w:rPr>
                <w:rFonts w:ascii="Times New Roman" w:hAnsi="Times New Roman" w:cs="Times New Roman"/>
              </w:rPr>
              <w:t>0.201</w:t>
            </w:r>
            <w:r w:rsidR="008A6D84">
              <w:rPr>
                <w:rFonts w:ascii="Times New Roman" w:hAnsi="Times New Roman" w:cs="Times New Roman"/>
              </w:rPr>
              <w:t>1</w:t>
            </w:r>
          </w:p>
        </w:tc>
      </w:tr>
    </w:tbl>
    <w:p w14:paraId="30BEF7F3" w14:textId="77777777" w:rsidR="00CD62CD" w:rsidRDefault="00CD62CD" w:rsidP="00CD62CD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69"/>
        <w:gridCol w:w="1449"/>
      </w:tblGrid>
      <w:tr w:rsidR="000A16C4" w:rsidRPr="007F4B5E" w14:paraId="684F3CFF" w14:textId="77777777" w:rsidTr="000A16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7D9C2329" w14:textId="70BD2E25" w:rsidR="000A16C4" w:rsidRPr="007F4B5E" w:rsidRDefault="000A16C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1020" w:dyaOrig="360" w14:anchorId="6FDC8C86">
                <v:shape id="_x0000_i1169" type="#_x0000_t75" style="width:51.35pt;height:18.15pt" o:ole="">
                  <v:imagedata r:id="rId200" o:title=""/>
                </v:shape>
                <o:OLEObject Type="Embed" ProgID="Equation.DSMT4" ShapeID="_x0000_i1169" DrawAspect="Content" ObjectID="_1732652021" r:id="rId201"/>
              </w:object>
            </w:r>
          </w:p>
        </w:tc>
        <w:tc>
          <w:tcPr>
            <w:tcW w:w="1469" w:type="dxa"/>
          </w:tcPr>
          <w:p w14:paraId="69FDDF17" w14:textId="09013865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60" w:dyaOrig="360" w14:anchorId="7B07D66E">
                <v:shape id="_x0000_i1170" type="#_x0000_t75" style="width:62.6pt;height:18.15pt" o:ole="">
                  <v:imagedata r:id="rId202" o:title=""/>
                </v:shape>
                <o:OLEObject Type="Embed" ProgID="Equation.DSMT4" ShapeID="_x0000_i1170" DrawAspect="Content" ObjectID="_1732652022" r:id="rId203"/>
              </w:object>
            </w:r>
          </w:p>
        </w:tc>
        <w:tc>
          <w:tcPr>
            <w:tcW w:w="1449" w:type="dxa"/>
          </w:tcPr>
          <w:p w14:paraId="4B6477A8" w14:textId="07848D20" w:rsidR="000A16C4" w:rsidRPr="007F4B5E" w:rsidRDefault="000A16C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1240" w:dyaOrig="360" w14:anchorId="76BA2D93">
                <v:shape id="_x0000_i1171" type="#_x0000_t75" style="width:61.35pt;height:18.15pt" o:ole="">
                  <v:imagedata r:id="rId204" o:title=""/>
                </v:shape>
                <o:OLEObject Type="Embed" ProgID="Equation.DSMT4" ShapeID="_x0000_i1171" DrawAspect="Content" ObjectID="_1732652023" r:id="rId205"/>
              </w:object>
            </w:r>
          </w:p>
        </w:tc>
      </w:tr>
      <w:tr w:rsidR="000A16C4" w:rsidRPr="007F4B5E" w14:paraId="6DABDCFB" w14:textId="77777777" w:rsidTr="000A16C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93" w:type="dxa"/>
          </w:tcPr>
          <w:p w14:paraId="339C5FC7" w14:textId="3C79BC45" w:rsidR="000A16C4" w:rsidRPr="008A6D84" w:rsidRDefault="00AF5DA3" w:rsidP="008672E8">
            <w:pPr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r w:rsidRPr="008A6D84">
              <w:rPr>
                <w:rFonts w:ascii="Times New Roman" w:hAnsi="Times New Roman" w:cs="Times New Roman"/>
                <w:b w:val="0"/>
                <w:bCs w:val="0"/>
              </w:rPr>
              <w:t>0.2490</w:t>
            </w:r>
          </w:p>
        </w:tc>
        <w:tc>
          <w:tcPr>
            <w:tcW w:w="1469" w:type="dxa"/>
          </w:tcPr>
          <w:p w14:paraId="11131FC6" w14:textId="04AE88B8" w:rsidR="000A16C4" w:rsidRPr="007F4B5E" w:rsidRDefault="00AF5DA3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F5DA3">
              <w:rPr>
                <w:rFonts w:ascii="Times New Roman" w:hAnsi="Times New Roman" w:cs="Times New Roman"/>
              </w:rPr>
              <w:t>0.3751</w:t>
            </w:r>
          </w:p>
        </w:tc>
        <w:tc>
          <w:tcPr>
            <w:tcW w:w="1449" w:type="dxa"/>
          </w:tcPr>
          <w:p w14:paraId="25B6B78A" w14:textId="2E20D13F" w:rsidR="000A16C4" w:rsidRPr="007F4B5E" w:rsidRDefault="00AF5DA3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F5DA3">
              <w:rPr>
                <w:rFonts w:ascii="Times New Roman" w:hAnsi="Times New Roman" w:cs="Times New Roman"/>
              </w:rPr>
              <w:t>0.2451</w:t>
            </w:r>
          </w:p>
        </w:tc>
      </w:tr>
    </w:tbl>
    <w:p w14:paraId="75497DB2" w14:textId="77777777" w:rsidR="00CD62CD" w:rsidRDefault="00CD62CD" w:rsidP="00CD62CD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CD62CD" w14:paraId="6053ACA9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F6800E4" w14:textId="168D09D3" w:rsidR="00CD62CD" w:rsidRDefault="00AF5DA3" w:rsidP="008672E8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5F1DD54E">
                <v:shape id="_x0000_i1172" type="#_x0000_t75" style="width:33.8pt;height:16.3pt" o:ole="">
                  <v:imagedata r:id="rId28" o:title=""/>
                </v:shape>
                <o:OLEObject Type="Embed" ProgID="Equation.DSMT4" ShapeID="_x0000_i1172" DrawAspect="Content" ObjectID="_1732652024" r:id="rId206"/>
              </w:object>
            </w:r>
          </w:p>
        </w:tc>
        <w:tc>
          <w:tcPr>
            <w:tcW w:w="4962" w:type="dxa"/>
          </w:tcPr>
          <w:p w14:paraId="73F6DB9B" w14:textId="0AE84C7C" w:rsidR="00CD62CD" w:rsidRDefault="00CD62CD" w:rsidP="008672E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300</w:t>
            </w:r>
          </w:p>
        </w:tc>
      </w:tr>
      <w:tr w:rsidR="00CD62CD" w14:paraId="4EFFB8E0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513CA35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6340FB90" w14:textId="310A1BC5" w:rsidR="00CD62CD" w:rsidRDefault="00AF5DA3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0147</w:t>
            </w:r>
          </w:p>
        </w:tc>
      </w:tr>
      <w:tr w:rsidR="00CD62CD" w14:paraId="3362B063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36442FD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786AC70A" w14:textId="3D4CA8DA" w:rsidR="00CD62CD" w:rsidRDefault="00AF5DA3" w:rsidP="009F46A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0529</w:t>
            </w:r>
          </w:p>
        </w:tc>
      </w:tr>
      <w:tr w:rsidR="00CD62CD" w14:paraId="0C469E23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C159337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12BD893D" w14:textId="2E7A557E" w:rsidR="00CD62CD" w:rsidRDefault="00AF5DA3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0146</w:t>
            </w:r>
          </w:p>
        </w:tc>
      </w:tr>
      <w:tr w:rsidR="00CD62CD" w14:paraId="3E3CE6D7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C2D684E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450725AB" w14:textId="65DE8DD1" w:rsidR="00CD62CD" w:rsidRDefault="00AF5DA3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0528</w:t>
            </w:r>
          </w:p>
        </w:tc>
      </w:tr>
      <w:tr w:rsidR="00CD62CD" w14:paraId="204AC741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1709827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1789E60A" w14:textId="0CA30529" w:rsidR="00CD62CD" w:rsidRDefault="00AF5DA3" w:rsidP="009F46A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0143</w:t>
            </w:r>
          </w:p>
        </w:tc>
      </w:tr>
      <w:tr w:rsidR="00CD62CD" w14:paraId="670691D9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FCAD63D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5389C2E4" w14:textId="5416CE5F" w:rsidR="00CD62CD" w:rsidRDefault="00AF5DA3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F5DA3">
              <w:rPr>
                <w:rFonts w:ascii="Times New Roman" w:eastAsia="Times New Roman Uni" w:hAnsi="Times New Roman" w:cs="Times New Roman"/>
              </w:rPr>
              <w:t>0.0532</w:t>
            </w:r>
          </w:p>
        </w:tc>
      </w:tr>
    </w:tbl>
    <w:p w14:paraId="021616B1" w14:textId="77777777" w:rsidR="00CD62CD" w:rsidRDefault="00CD62CD" w:rsidP="00CD62CD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AF5DA3" w14:paraId="6F6B60B6" w14:textId="77777777" w:rsidTr="00163E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0F957C3" w14:textId="4F15E4B8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05CEFE2A">
                <v:shape id="_x0000_i1173" type="#_x0000_t75" style="width:33.8pt;height:16.3pt" o:ole="">
                  <v:imagedata r:id="rId45" o:title=""/>
                </v:shape>
                <o:OLEObject Type="Embed" ProgID="Equation.DSMT4" ShapeID="_x0000_i1173" DrawAspect="Content" ObjectID="_1732652025" r:id="rId207"/>
              </w:object>
            </w:r>
          </w:p>
        </w:tc>
        <w:tc>
          <w:tcPr>
            <w:tcW w:w="4962" w:type="dxa"/>
          </w:tcPr>
          <w:p w14:paraId="28A8D11F" w14:textId="77777777" w:rsidR="00AF5DA3" w:rsidRDefault="00AF5DA3" w:rsidP="00163EA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300</w:t>
            </w:r>
          </w:p>
        </w:tc>
      </w:tr>
      <w:tr w:rsidR="00AF5DA3" w14:paraId="4BDEC907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56A06C7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4F92C00E" w14:textId="7169AC1A" w:rsidR="00AF5DA3" w:rsidRDefault="00CF2C99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F2C99">
              <w:rPr>
                <w:rFonts w:ascii="Times New Roman" w:eastAsia="Times New Roman Uni" w:hAnsi="Times New Roman" w:cs="Times New Roman"/>
              </w:rPr>
              <w:t>0.0015</w:t>
            </w:r>
          </w:p>
        </w:tc>
      </w:tr>
      <w:tr w:rsidR="00AF5DA3" w14:paraId="2F974E0C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CD2F99E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04BF07B5" w14:textId="5D2E61F2" w:rsidR="00AF5DA3" w:rsidRDefault="00CF2C99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F2C99">
              <w:rPr>
                <w:rFonts w:ascii="Times New Roman" w:eastAsia="Times New Roman Uni" w:hAnsi="Times New Roman" w:cs="Times New Roman"/>
              </w:rPr>
              <w:t>0.0561</w:t>
            </w:r>
          </w:p>
        </w:tc>
      </w:tr>
      <w:tr w:rsidR="00AF5DA3" w14:paraId="2BFD7EF5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A99EB0A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5DDABFD0" w14:textId="08F765FC" w:rsidR="00AF5DA3" w:rsidRDefault="00CF2C99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F2C99">
              <w:rPr>
                <w:rFonts w:ascii="Times New Roman" w:eastAsia="Times New Roman Uni" w:hAnsi="Times New Roman" w:cs="Times New Roman"/>
              </w:rPr>
              <w:t>0.0015</w:t>
            </w:r>
          </w:p>
        </w:tc>
      </w:tr>
      <w:tr w:rsidR="00AF5DA3" w14:paraId="6D500AA4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6FC422A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068311D7" w14:textId="40782142" w:rsidR="00AF5DA3" w:rsidRDefault="00CF2C99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F2C99">
              <w:rPr>
                <w:rFonts w:ascii="Times New Roman" w:eastAsia="Times New Roman Uni" w:hAnsi="Times New Roman" w:cs="Times New Roman"/>
              </w:rPr>
              <w:t>0.0559</w:t>
            </w:r>
          </w:p>
        </w:tc>
      </w:tr>
      <w:tr w:rsidR="00AF5DA3" w14:paraId="654ED8CB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2B535DB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6CDFEB32" w14:textId="0A3A29DD" w:rsidR="00AF5DA3" w:rsidRDefault="00CF2C99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F2C99">
              <w:rPr>
                <w:rFonts w:ascii="Times New Roman" w:eastAsia="Times New Roman Uni" w:hAnsi="Times New Roman" w:cs="Times New Roman"/>
              </w:rPr>
              <w:t>0.0015</w:t>
            </w:r>
          </w:p>
        </w:tc>
      </w:tr>
      <w:tr w:rsidR="00AF5DA3" w14:paraId="5D80B5D9" w14:textId="77777777" w:rsidTr="00C032D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tcBorders>
              <w:bottom w:val="single" w:sz="4" w:space="0" w:color="F7CAAC" w:themeColor="accent2" w:themeTint="66"/>
            </w:tcBorders>
          </w:tcPr>
          <w:p w14:paraId="1CDFD8DD" w14:textId="77777777" w:rsidR="00AF5DA3" w:rsidRDefault="00AF5DA3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lastRenderedPageBreak/>
              <w:t>Score Test robust</w:t>
            </w:r>
          </w:p>
        </w:tc>
        <w:tc>
          <w:tcPr>
            <w:tcW w:w="4962" w:type="dxa"/>
            <w:tcBorders>
              <w:bottom w:val="single" w:sz="4" w:space="0" w:color="F7CAAC" w:themeColor="accent2" w:themeTint="66"/>
            </w:tcBorders>
          </w:tcPr>
          <w:p w14:paraId="528F4617" w14:textId="3ACDCA54" w:rsidR="00AF5DA3" w:rsidRDefault="00CF2C99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F2C99">
              <w:rPr>
                <w:rFonts w:ascii="Times New Roman" w:eastAsia="Times New Roman Uni" w:hAnsi="Times New Roman" w:cs="Times New Roman"/>
              </w:rPr>
              <w:t>0.0561</w:t>
            </w:r>
          </w:p>
        </w:tc>
      </w:tr>
      <w:tr w:rsidR="00781E3A" w14:paraId="6AA35C74" w14:textId="77777777" w:rsidTr="00C032D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tcBorders>
              <w:bottom w:val="single" w:sz="12" w:space="0" w:color="F4B083" w:themeColor="accent2" w:themeTint="99"/>
            </w:tcBorders>
          </w:tcPr>
          <w:p w14:paraId="5F867221" w14:textId="77777777" w:rsidR="00781E3A" w:rsidRDefault="00781E3A" w:rsidP="00163EA9">
            <w:pPr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39C5421F">
                <v:shape id="_x0000_i1174" type="#_x0000_t75" style="width:33.8pt;height:16.3pt" o:ole="">
                  <v:imagedata r:id="rId45" o:title=""/>
                </v:shape>
                <o:OLEObject Type="Embed" ProgID="Equation.DSMT4" ShapeID="_x0000_i1174" DrawAspect="Content" ObjectID="_1732652026" r:id="rId208"/>
              </w:object>
            </w:r>
          </w:p>
        </w:tc>
        <w:tc>
          <w:tcPr>
            <w:tcW w:w="4962" w:type="dxa"/>
            <w:tcBorders>
              <w:bottom w:val="single" w:sz="12" w:space="0" w:color="F4B083" w:themeColor="accent2" w:themeTint="99"/>
            </w:tcBorders>
          </w:tcPr>
          <w:p w14:paraId="43D55825" w14:textId="1F220326" w:rsidR="00781E3A" w:rsidRDefault="00781E3A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 w:rsidR="0036531C">
              <w:rPr>
                <w:rFonts w:ascii="Times New Roman" w:hAnsi="Times New Roman" w:cs="Times New Roman"/>
              </w:rPr>
              <w:t>400</w:t>
            </w:r>
          </w:p>
        </w:tc>
      </w:tr>
      <w:tr w:rsidR="00781E3A" w14:paraId="2A4EDBC7" w14:textId="77777777" w:rsidTr="00C032D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  <w:tcBorders>
              <w:top w:val="single" w:sz="12" w:space="0" w:color="F4B083" w:themeColor="accent2" w:themeTint="99"/>
            </w:tcBorders>
          </w:tcPr>
          <w:p w14:paraId="181EC641" w14:textId="77777777" w:rsidR="00781E3A" w:rsidRDefault="00781E3A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  <w:tcBorders>
              <w:top w:val="single" w:sz="12" w:space="0" w:color="F4B083" w:themeColor="accent2" w:themeTint="99"/>
            </w:tcBorders>
          </w:tcPr>
          <w:p w14:paraId="6FA8659B" w14:textId="16026817" w:rsidR="00781E3A" w:rsidRDefault="0036531C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531C">
              <w:rPr>
                <w:rFonts w:ascii="Times New Roman" w:eastAsia="Times New Roman Uni" w:hAnsi="Times New Roman" w:cs="Times New Roman"/>
              </w:rPr>
              <w:t>0.0013</w:t>
            </w:r>
          </w:p>
        </w:tc>
      </w:tr>
      <w:tr w:rsidR="00781E3A" w14:paraId="4C5BCC78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E522D7F" w14:textId="77777777" w:rsidR="00781E3A" w:rsidRDefault="00781E3A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21A83090" w14:textId="502A9472" w:rsidR="00781E3A" w:rsidRDefault="0036531C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531C">
              <w:rPr>
                <w:rFonts w:ascii="Times New Roman" w:eastAsia="Times New Roman Uni" w:hAnsi="Times New Roman" w:cs="Times New Roman"/>
              </w:rPr>
              <w:t>0.0562</w:t>
            </w:r>
          </w:p>
        </w:tc>
      </w:tr>
      <w:tr w:rsidR="00781E3A" w14:paraId="7D521A95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8BFEE5C" w14:textId="77777777" w:rsidR="00781E3A" w:rsidRDefault="00781E3A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7628264C" w14:textId="437155C5" w:rsidR="00781E3A" w:rsidRDefault="0036531C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531C">
              <w:rPr>
                <w:rFonts w:ascii="Times New Roman" w:eastAsia="Times New Roman Uni" w:hAnsi="Times New Roman" w:cs="Times New Roman"/>
              </w:rPr>
              <w:t>0.0013</w:t>
            </w:r>
          </w:p>
        </w:tc>
      </w:tr>
      <w:tr w:rsidR="00781E3A" w14:paraId="3E02DF91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1D2B266" w14:textId="77777777" w:rsidR="00781E3A" w:rsidRDefault="00781E3A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1B12DF07" w14:textId="6F367E7C" w:rsidR="00781E3A" w:rsidRDefault="0036531C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531C">
              <w:rPr>
                <w:rFonts w:ascii="Times New Roman" w:eastAsia="Times New Roman Uni" w:hAnsi="Times New Roman" w:cs="Times New Roman"/>
              </w:rPr>
              <w:t>0.056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781E3A" w14:paraId="16494FF4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F479738" w14:textId="77777777" w:rsidR="00781E3A" w:rsidRDefault="00781E3A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4880F524" w14:textId="466E0AE7" w:rsidR="00781E3A" w:rsidRDefault="0036531C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531C">
              <w:rPr>
                <w:rFonts w:ascii="Times New Roman" w:eastAsia="Times New Roman Uni" w:hAnsi="Times New Roman" w:cs="Times New Roman"/>
              </w:rPr>
              <w:t>0.0013</w:t>
            </w:r>
          </w:p>
        </w:tc>
      </w:tr>
      <w:tr w:rsidR="00781E3A" w14:paraId="74071E94" w14:textId="77777777" w:rsidTr="00163E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58D105F" w14:textId="77777777" w:rsidR="00781E3A" w:rsidRDefault="00781E3A" w:rsidP="00163EA9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5FB9BFFC" w14:textId="4C64B4E3" w:rsidR="00781E3A" w:rsidRDefault="0036531C" w:rsidP="00163EA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6531C">
              <w:rPr>
                <w:rFonts w:ascii="Times New Roman" w:eastAsia="Times New Roman Uni" w:hAnsi="Times New Roman" w:cs="Times New Roman"/>
              </w:rPr>
              <w:t>0.0557</w:t>
            </w:r>
          </w:p>
        </w:tc>
      </w:tr>
    </w:tbl>
    <w:p w14:paraId="000CCFF5" w14:textId="053CACD8" w:rsidR="0036531C" w:rsidRDefault="0036531C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314670" w14:paraId="1266066D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2354CCCA" w14:textId="77777777" w:rsidR="00314670" w:rsidRDefault="00314670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66D20D4A">
                <v:shape id="_x0000_i1186" type="#_x0000_t75" style="width:33.8pt;height:16.3pt" o:ole="">
                  <v:imagedata r:id="rId28" o:title=""/>
                </v:shape>
                <o:OLEObject Type="Embed" ProgID="Equation.DSMT4" ShapeID="_x0000_i1186" DrawAspect="Content" ObjectID="_1732652027" r:id="rId209"/>
              </w:object>
            </w:r>
          </w:p>
        </w:tc>
        <w:tc>
          <w:tcPr>
            <w:tcW w:w="3174" w:type="dxa"/>
          </w:tcPr>
          <w:p w14:paraId="0741335C" w14:textId="77777777" w:rsidR="00314670" w:rsidRPr="00CD62CD" w:rsidRDefault="00314670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6B5BF8F5" w14:textId="77777777" w:rsidR="00314670" w:rsidRPr="00CD62CD" w:rsidRDefault="00314670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426AB31C" w14:textId="77777777" w:rsidR="00314670" w:rsidRPr="00CD62CD" w:rsidRDefault="00314670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314670" w14:paraId="76064463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F11417C" w14:textId="77777777" w:rsidR="00314670" w:rsidRDefault="00314670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040A339A" w14:textId="19BFA48F" w:rsidR="00314670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314670">
              <w:rPr>
                <w:rFonts w:ascii="Times New Roman" w:eastAsia="Times New Roman Uni" w:hAnsi="Times New Roman" w:cs="Times New Roman"/>
              </w:rPr>
              <w:t>-0.06871082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 w:rsidRPr="00314670">
              <w:t xml:space="preserve"> 0.0698066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166A50AC" w14:textId="39301413" w:rsidR="00314670" w:rsidRPr="005F7EBA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14670">
              <w:rPr>
                <w:rFonts w:ascii="Times New Roman" w:eastAsia="Times New Roman Uni" w:hAnsi="Times New Roman" w:cs="Times New Roman"/>
              </w:rPr>
              <w:t>0.1385174</w:t>
            </w:r>
          </w:p>
        </w:tc>
        <w:tc>
          <w:tcPr>
            <w:tcW w:w="2598" w:type="dxa"/>
          </w:tcPr>
          <w:p w14:paraId="07A59308" w14:textId="7664B60C" w:rsidR="00314670" w:rsidRPr="005F7EBA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14670">
              <w:rPr>
                <w:rFonts w:ascii="Times New Roman" w:eastAsia="Times New Roman Uni" w:hAnsi="Times New Roman" w:cs="Times New Roman"/>
              </w:rPr>
              <w:t>0.9853</w:t>
            </w:r>
          </w:p>
        </w:tc>
      </w:tr>
      <w:tr w:rsidR="00314670" w14:paraId="534AD45D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697A89CA" w14:textId="77777777" w:rsidR="00314670" w:rsidRDefault="00314670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1D050618" w14:textId="083D751B" w:rsidR="00314670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="00F56773" w:rsidRPr="00F56773">
              <w:rPr>
                <w:rFonts w:ascii="Times New Roman" w:eastAsia="Times New Roman Uni" w:hAnsi="Times New Roman" w:cs="Times New Roman"/>
              </w:rPr>
              <w:t>-0.05541512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="00F56773" w:rsidRPr="00F56773">
              <w:rPr>
                <w:rFonts w:ascii="Times New Roman" w:eastAsia="Times New Roman Uni" w:hAnsi="Times New Roman" w:cs="Times New Roman"/>
              </w:rPr>
              <w:t xml:space="preserve"> 0.0565109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64C775EC" w14:textId="6AE3D1FB" w:rsidR="00314670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6773">
              <w:rPr>
                <w:rFonts w:ascii="Times New Roman" w:eastAsia="Times New Roman Uni" w:hAnsi="Times New Roman" w:cs="Times New Roman"/>
              </w:rPr>
              <w:t>0.111926</w:t>
            </w:r>
          </w:p>
        </w:tc>
        <w:tc>
          <w:tcPr>
            <w:tcW w:w="2598" w:type="dxa"/>
          </w:tcPr>
          <w:p w14:paraId="5303C935" w14:textId="634AD88C" w:rsidR="00314670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6773">
              <w:rPr>
                <w:rFonts w:ascii="Times New Roman" w:eastAsia="Times New Roman Uni" w:hAnsi="Times New Roman" w:cs="Times New Roman"/>
              </w:rPr>
              <w:t>0.9472</w:t>
            </w:r>
          </w:p>
        </w:tc>
      </w:tr>
      <w:tr w:rsidR="00314670" w14:paraId="6E11F4AB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78C1D304" w14:textId="77777777" w:rsidR="00314670" w:rsidRDefault="00314670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3EC93B7C" w14:textId="77777777" w:rsidR="00314670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48FBE7C7" w14:textId="77777777" w:rsidR="00314670" w:rsidRPr="005F7EBA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2F78E12" w14:textId="77777777" w:rsidR="00314670" w:rsidRPr="005F7EBA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314670" w14:paraId="087DD613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41E443CD" w14:textId="77777777" w:rsidR="00314670" w:rsidRDefault="00314670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6D09EDCE" w14:textId="77777777" w:rsidR="00314670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0F4EBFA" w14:textId="77777777" w:rsidR="00314670" w:rsidRPr="005F7EBA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3F0D9E47" w14:textId="77777777" w:rsidR="00314670" w:rsidRPr="005F7EBA" w:rsidRDefault="00314670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03BF8EB3" w14:textId="6E0149F5" w:rsidR="00314670" w:rsidRDefault="00314670">
      <w:pPr>
        <w:widowControl/>
        <w:rPr>
          <w:rFonts w:ascii="Times New Roman" w:hAnsi="Times New Roman" w:cs="Times New Roman"/>
        </w:rPr>
      </w:pPr>
    </w:p>
    <w:tbl>
      <w:tblPr>
        <w:tblStyle w:val="1-2"/>
        <w:tblW w:w="0" w:type="auto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F56773" w14:paraId="4B8EB5D0" w14:textId="77777777" w:rsidTr="007378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28F777E6" w14:textId="5C4FC975" w:rsidR="00F56773" w:rsidRDefault="00F56773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27698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80" w:dyaOrig="320" w14:anchorId="258636F7">
                <v:shape id="_x0000_i1189" type="#_x0000_t75" style="width:33.8pt;height:16.3pt" o:ole="">
                  <v:imagedata r:id="rId210" o:title=""/>
                </v:shape>
                <o:OLEObject Type="Embed" ProgID="Equation.DSMT4" ShapeID="_x0000_i1189" DrawAspect="Content" ObjectID="_1732652028" r:id="rId211"/>
              </w:object>
            </w:r>
          </w:p>
        </w:tc>
        <w:tc>
          <w:tcPr>
            <w:tcW w:w="3174" w:type="dxa"/>
          </w:tcPr>
          <w:p w14:paraId="38BF880C" w14:textId="77777777" w:rsidR="00F56773" w:rsidRPr="00CD62CD" w:rsidRDefault="00F56773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</w:tcPr>
          <w:p w14:paraId="26D317DE" w14:textId="77777777" w:rsidR="00F56773" w:rsidRPr="00CD62CD" w:rsidRDefault="00F56773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</w:tcPr>
          <w:p w14:paraId="0B475B85" w14:textId="77777777" w:rsidR="00F56773" w:rsidRPr="00CD62CD" w:rsidRDefault="00F56773" w:rsidP="0073787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F56773" w14:paraId="420837AC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3CE1C4C1" w14:textId="77777777" w:rsidR="00F56773" w:rsidRDefault="00F56773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ïve</w:t>
            </w:r>
          </w:p>
        </w:tc>
        <w:tc>
          <w:tcPr>
            <w:tcW w:w="3174" w:type="dxa"/>
          </w:tcPr>
          <w:p w14:paraId="3C45F1EF" w14:textId="6935DD0D" w:rsidR="00F56773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56773">
              <w:rPr>
                <w:rFonts w:ascii="Times New Roman" w:eastAsia="Times New Roman Uni" w:hAnsi="Times New Roman" w:cs="Times New Roman"/>
              </w:rPr>
              <w:t>-0.06883888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 w:rsidRPr="00F56773">
              <w:rPr>
                <w:rFonts w:ascii="Times New Roman" w:eastAsia="Times New Roman Uni" w:hAnsi="Times New Roman" w:cs="Times New Roman"/>
              </w:rPr>
              <w:t>0.06968146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</w:tcPr>
          <w:p w14:paraId="625F4526" w14:textId="0B26B4CE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6773">
              <w:rPr>
                <w:rFonts w:ascii="Times New Roman" w:eastAsia="Times New Roman Uni" w:hAnsi="Times New Roman" w:cs="Times New Roman"/>
              </w:rPr>
              <w:t>0.1385203</w:t>
            </w:r>
          </w:p>
        </w:tc>
        <w:tc>
          <w:tcPr>
            <w:tcW w:w="2598" w:type="dxa"/>
          </w:tcPr>
          <w:p w14:paraId="7BECAF26" w14:textId="2152ADEF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6773">
              <w:rPr>
                <w:rFonts w:ascii="Times New Roman" w:eastAsia="Times New Roman Uni" w:hAnsi="Times New Roman" w:cs="Times New Roman"/>
              </w:rPr>
              <w:t>0.9985</w:t>
            </w:r>
          </w:p>
        </w:tc>
      </w:tr>
      <w:tr w:rsidR="00F56773" w14:paraId="2A93A1E1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504C867E" w14:textId="77777777" w:rsidR="00F56773" w:rsidRDefault="00F56773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</w:tcPr>
          <w:p w14:paraId="22D074C7" w14:textId="4BE87DD3" w:rsidR="00F56773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F56773">
              <w:rPr>
                <w:rFonts w:ascii="Times New Roman" w:eastAsia="Times New Roman Uni" w:hAnsi="Times New Roman" w:cs="Times New Roman"/>
              </w:rPr>
              <w:t>-0.04279057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F56773">
              <w:rPr>
                <w:rFonts w:ascii="Times New Roman" w:eastAsia="Times New Roman Uni" w:hAnsi="Times New Roman" w:cs="Times New Roman"/>
              </w:rPr>
              <w:t xml:space="preserve"> 0.04363316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</w:tcPr>
          <w:p w14:paraId="321CCA70" w14:textId="47695D7A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6773">
              <w:rPr>
                <w:rFonts w:ascii="Times New Roman" w:eastAsia="Times New Roman Uni" w:hAnsi="Times New Roman" w:cs="Times New Roman"/>
              </w:rPr>
              <w:t>0.08642373</w:t>
            </w:r>
          </w:p>
        </w:tc>
        <w:tc>
          <w:tcPr>
            <w:tcW w:w="2598" w:type="dxa"/>
          </w:tcPr>
          <w:p w14:paraId="158F03DB" w14:textId="26CF779F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56773">
              <w:rPr>
                <w:rFonts w:ascii="Times New Roman" w:eastAsia="Times New Roman Uni" w:hAnsi="Times New Roman" w:cs="Times New Roman"/>
              </w:rPr>
              <w:t>0.9439</w:t>
            </w:r>
          </w:p>
        </w:tc>
      </w:tr>
      <w:tr w:rsidR="00F56773" w14:paraId="0329B1CE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7CB60CDA" w14:textId="77777777" w:rsidR="00F56773" w:rsidRDefault="00F56773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</w:tcPr>
          <w:p w14:paraId="6F17F869" w14:textId="77777777" w:rsidR="00F56773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5A1BFAC" w14:textId="77777777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2942CFC6" w14:textId="77777777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  <w:tr w:rsidR="00F56773" w14:paraId="6923C768" w14:textId="77777777" w:rsidTr="007378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</w:tcPr>
          <w:p w14:paraId="7196DB43" w14:textId="77777777" w:rsidR="00F56773" w:rsidRDefault="00F56773" w:rsidP="00737875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</w:tcPr>
          <w:p w14:paraId="436698B8" w14:textId="77777777" w:rsidR="00F56773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51FDB3AB" w14:textId="77777777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2598" w:type="dxa"/>
          </w:tcPr>
          <w:p w14:paraId="0CE28562" w14:textId="77777777" w:rsidR="00F56773" w:rsidRPr="005F7EBA" w:rsidRDefault="00F56773" w:rsidP="007378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</w:p>
        </w:tc>
      </w:tr>
    </w:tbl>
    <w:p w14:paraId="427F37A3" w14:textId="77777777" w:rsidR="00F56773" w:rsidRDefault="00F56773">
      <w:pPr>
        <w:widowControl/>
        <w:rPr>
          <w:rFonts w:ascii="Times New Roman" w:hAnsi="Times New Roman" w:cs="Times New Roman" w:hint="eastAsia"/>
        </w:rPr>
      </w:pPr>
    </w:p>
    <w:sectPr w:rsidR="00F56773" w:rsidSect="00D5737D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A1164C" w14:textId="77777777" w:rsidR="003760BD" w:rsidRDefault="003760BD" w:rsidP="0027698E">
      <w:r>
        <w:separator/>
      </w:r>
    </w:p>
  </w:endnote>
  <w:endnote w:type="continuationSeparator" w:id="0">
    <w:p w14:paraId="22F267A5" w14:textId="77777777" w:rsidR="003760BD" w:rsidRDefault="003760BD" w:rsidP="002769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Uni">
    <w:panose1 w:val="02020603050405020304"/>
    <w:charset w:val="88"/>
    <w:family w:val="roman"/>
    <w:pitch w:val="variable"/>
    <w:sig w:usb0="B334AAFF" w:usb1="F9DFFFFF" w:usb2="0000003E" w:usb3="00000000" w:csb0="001F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D92629" w14:textId="77777777" w:rsidR="003760BD" w:rsidRDefault="003760BD" w:rsidP="0027698E">
      <w:r>
        <w:separator/>
      </w:r>
    </w:p>
  </w:footnote>
  <w:footnote w:type="continuationSeparator" w:id="0">
    <w:p w14:paraId="59B89A5F" w14:textId="77777777" w:rsidR="003760BD" w:rsidRDefault="003760BD" w:rsidP="0027698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641E"/>
    <w:rsid w:val="00005CDA"/>
    <w:rsid w:val="000A16C4"/>
    <w:rsid w:val="000B0942"/>
    <w:rsid w:val="000F08D1"/>
    <w:rsid w:val="00105854"/>
    <w:rsid w:val="001117E5"/>
    <w:rsid w:val="0012573A"/>
    <w:rsid w:val="001445AB"/>
    <w:rsid w:val="00147275"/>
    <w:rsid w:val="00181B90"/>
    <w:rsid w:val="00184255"/>
    <w:rsid w:val="00193DB9"/>
    <w:rsid w:val="001B641E"/>
    <w:rsid w:val="001C7773"/>
    <w:rsid w:val="001D37A1"/>
    <w:rsid w:val="00214FAF"/>
    <w:rsid w:val="00227146"/>
    <w:rsid w:val="00227FD7"/>
    <w:rsid w:val="00256BA8"/>
    <w:rsid w:val="0026658E"/>
    <w:rsid w:val="0027698E"/>
    <w:rsid w:val="002815EF"/>
    <w:rsid w:val="002A2554"/>
    <w:rsid w:val="002B6411"/>
    <w:rsid w:val="00314670"/>
    <w:rsid w:val="00316F8F"/>
    <w:rsid w:val="00364AC9"/>
    <w:rsid w:val="0036531C"/>
    <w:rsid w:val="003760BD"/>
    <w:rsid w:val="003933FA"/>
    <w:rsid w:val="003945AC"/>
    <w:rsid w:val="003D7697"/>
    <w:rsid w:val="0043731A"/>
    <w:rsid w:val="004411EA"/>
    <w:rsid w:val="004519AD"/>
    <w:rsid w:val="00464DBC"/>
    <w:rsid w:val="00466AC2"/>
    <w:rsid w:val="004B2D89"/>
    <w:rsid w:val="004C0E39"/>
    <w:rsid w:val="004C41E3"/>
    <w:rsid w:val="004D1475"/>
    <w:rsid w:val="004D2F61"/>
    <w:rsid w:val="004E5716"/>
    <w:rsid w:val="00511AB7"/>
    <w:rsid w:val="005212B9"/>
    <w:rsid w:val="0053096A"/>
    <w:rsid w:val="005708FF"/>
    <w:rsid w:val="005B300A"/>
    <w:rsid w:val="005C416D"/>
    <w:rsid w:val="005C4D57"/>
    <w:rsid w:val="005F7EBA"/>
    <w:rsid w:val="00602F98"/>
    <w:rsid w:val="00606612"/>
    <w:rsid w:val="0061548E"/>
    <w:rsid w:val="00626674"/>
    <w:rsid w:val="00654ECD"/>
    <w:rsid w:val="00682DA5"/>
    <w:rsid w:val="006A7A4D"/>
    <w:rsid w:val="00781E3A"/>
    <w:rsid w:val="007A269F"/>
    <w:rsid w:val="007F4B5E"/>
    <w:rsid w:val="00804FB1"/>
    <w:rsid w:val="00820B08"/>
    <w:rsid w:val="00832260"/>
    <w:rsid w:val="00834807"/>
    <w:rsid w:val="008602AD"/>
    <w:rsid w:val="008A6D84"/>
    <w:rsid w:val="00910D80"/>
    <w:rsid w:val="00915A30"/>
    <w:rsid w:val="009855D8"/>
    <w:rsid w:val="009A1C8E"/>
    <w:rsid w:val="009D3D58"/>
    <w:rsid w:val="009F06CE"/>
    <w:rsid w:val="009F3C52"/>
    <w:rsid w:val="009F46A3"/>
    <w:rsid w:val="00A742B8"/>
    <w:rsid w:val="00AF5DA3"/>
    <w:rsid w:val="00B0086C"/>
    <w:rsid w:val="00B27DDC"/>
    <w:rsid w:val="00B53E2E"/>
    <w:rsid w:val="00BC0843"/>
    <w:rsid w:val="00C032D9"/>
    <w:rsid w:val="00C05B34"/>
    <w:rsid w:val="00C269B8"/>
    <w:rsid w:val="00C3063D"/>
    <w:rsid w:val="00C55122"/>
    <w:rsid w:val="00C852D1"/>
    <w:rsid w:val="00CD30D4"/>
    <w:rsid w:val="00CD62CD"/>
    <w:rsid w:val="00CE0EC2"/>
    <w:rsid w:val="00CF2C99"/>
    <w:rsid w:val="00CF4BA4"/>
    <w:rsid w:val="00D0105F"/>
    <w:rsid w:val="00D5737D"/>
    <w:rsid w:val="00DE7EC9"/>
    <w:rsid w:val="00E76520"/>
    <w:rsid w:val="00ED3CB2"/>
    <w:rsid w:val="00F10FC8"/>
    <w:rsid w:val="00F176AD"/>
    <w:rsid w:val="00F532EF"/>
    <w:rsid w:val="00F56773"/>
    <w:rsid w:val="00F63190"/>
    <w:rsid w:val="00F72666"/>
    <w:rsid w:val="00F9167F"/>
    <w:rsid w:val="00F976A3"/>
    <w:rsid w:val="00FA0D76"/>
    <w:rsid w:val="00FB40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E9B60E2"/>
  <w15:chartTrackingRefBased/>
  <w15:docId w15:val="{8917846F-F695-4E6C-B8F6-AE51E951F3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B64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-6">
    <w:name w:val="List Table 1 Light Accent 6"/>
    <w:basedOn w:val="a1"/>
    <w:uiPriority w:val="46"/>
    <w:rsid w:val="007F4B5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1-5">
    <w:name w:val="List Table 1 Light Accent 5"/>
    <w:basedOn w:val="a1"/>
    <w:uiPriority w:val="46"/>
    <w:rsid w:val="007F4B5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1">
    <w:name w:val="Plain Table 1"/>
    <w:basedOn w:val="a1"/>
    <w:uiPriority w:val="41"/>
    <w:rsid w:val="007F4B5E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1-2">
    <w:name w:val="Grid Table 1 Light Accent 2"/>
    <w:basedOn w:val="a1"/>
    <w:uiPriority w:val="46"/>
    <w:rsid w:val="0026658E"/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1-60">
    <w:name w:val="Grid Table 1 Light Accent 6"/>
    <w:basedOn w:val="a1"/>
    <w:uiPriority w:val="46"/>
    <w:rsid w:val="0026658E"/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2-1">
    <w:name w:val="List Table 2 Accent 1"/>
    <w:basedOn w:val="a1"/>
    <w:uiPriority w:val="47"/>
    <w:rsid w:val="0026658E"/>
    <w:tblPr>
      <w:tblStyleRowBandSize w:val="1"/>
      <w:tblStyleColBandSize w:val="1"/>
      <w:tblBorders>
        <w:top w:val="single" w:sz="4" w:space="0" w:color="8EAADB" w:themeColor="accent1" w:themeTint="99"/>
        <w:bottom w:val="single" w:sz="4" w:space="0" w:color="8EAADB" w:themeColor="accent1" w:themeTint="99"/>
        <w:insideH w:val="single" w:sz="4" w:space="0" w:color="8EAADB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2-2">
    <w:name w:val="List Table 2 Accent 2"/>
    <w:basedOn w:val="a1"/>
    <w:uiPriority w:val="47"/>
    <w:rsid w:val="0026658E"/>
    <w:tblPr>
      <w:tblStyleRowBandSize w:val="1"/>
      <w:tblStyleColBandSize w:val="1"/>
      <w:tblBorders>
        <w:top w:val="single" w:sz="4" w:space="0" w:color="F4B083" w:themeColor="accent2" w:themeTint="99"/>
        <w:bottom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paragraph" w:styleId="a4">
    <w:name w:val="header"/>
    <w:basedOn w:val="a"/>
    <w:link w:val="a5"/>
    <w:uiPriority w:val="99"/>
    <w:unhideWhenUsed/>
    <w:rsid w:val="0027698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27698E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27698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27698E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5.wmf"/><Relationship Id="rId63" Type="http://schemas.openxmlformats.org/officeDocument/2006/relationships/oleObject" Target="embeddings/oleObject38.bin"/><Relationship Id="rId84" Type="http://schemas.openxmlformats.org/officeDocument/2006/relationships/oleObject" Target="embeddings/oleObject56.bin"/><Relationship Id="rId138" Type="http://schemas.openxmlformats.org/officeDocument/2006/relationships/oleObject" Target="embeddings/oleObject104.bin"/><Relationship Id="rId159" Type="http://schemas.openxmlformats.org/officeDocument/2006/relationships/oleObject" Target="embeddings/oleObject121.bin"/><Relationship Id="rId170" Type="http://schemas.openxmlformats.org/officeDocument/2006/relationships/oleObject" Target="embeddings/oleObject130.bin"/><Relationship Id="rId191" Type="http://schemas.openxmlformats.org/officeDocument/2006/relationships/oleObject" Target="embeddings/oleObject146.bin"/><Relationship Id="rId205" Type="http://schemas.openxmlformats.org/officeDocument/2006/relationships/oleObject" Target="embeddings/oleObject157.bin"/><Relationship Id="rId107" Type="http://schemas.openxmlformats.org/officeDocument/2006/relationships/oleObject" Target="embeddings/oleObject79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31.bin"/><Relationship Id="rId74" Type="http://schemas.openxmlformats.org/officeDocument/2006/relationships/oleObject" Target="embeddings/oleObject48.bin"/><Relationship Id="rId128" Type="http://schemas.openxmlformats.org/officeDocument/2006/relationships/oleObject" Target="embeddings/oleObject97.bin"/><Relationship Id="rId149" Type="http://schemas.openxmlformats.org/officeDocument/2006/relationships/oleObject" Target="embeddings/oleObject114.bin"/><Relationship Id="rId5" Type="http://schemas.openxmlformats.org/officeDocument/2006/relationships/endnotes" Target="endnotes.xml"/><Relationship Id="rId95" Type="http://schemas.openxmlformats.org/officeDocument/2006/relationships/oleObject" Target="embeddings/oleObject67.bin"/><Relationship Id="rId160" Type="http://schemas.openxmlformats.org/officeDocument/2006/relationships/oleObject" Target="embeddings/oleObject122.bin"/><Relationship Id="rId181" Type="http://schemas.openxmlformats.org/officeDocument/2006/relationships/oleObject" Target="embeddings/oleObject139.bin"/><Relationship Id="rId22" Type="http://schemas.openxmlformats.org/officeDocument/2006/relationships/image" Target="media/image9.wmf"/><Relationship Id="rId43" Type="http://schemas.openxmlformats.org/officeDocument/2006/relationships/oleObject" Target="embeddings/oleObject23.bin"/><Relationship Id="rId64" Type="http://schemas.openxmlformats.org/officeDocument/2006/relationships/oleObject" Target="embeddings/oleObject39.bin"/><Relationship Id="rId118" Type="http://schemas.openxmlformats.org/officeDocument/2006/relationships/image" Target="media/image24.wmf"/><Relationship Id="rId139" Type="http://schemas.openxmlformats.org/officeDocument/2006/relationships/oleObject" Target="embeddings/oleObject105.bin"/><Relationship Id="rId85" Type="http://schemas.openxmlformats.org/officeDocument/2006/relationships/oleObject" Target="embeddings/oleObject57.bin"/><Relationship Id="rId150" Type="http://schemas.openxmlformats.org/officeDocument/2006/relationships/oleObject" Target="embeddings/oleObject115.bin"/><Relationship Id="rId171" Type="http://schemas.openxmlformats.org/officeDocument/2006/relationships/image" Target="media/image36.wmf"/><Relationship Id="rId192" Type="http://schemas.openxmlformats.org/officeDocument/2006/relationships/oleObject" Target="embeddings/oleObject147.bin"/><Relationship Id="rId206" Type="http://schemas.openxmlformats.org/officeDocument/2006/relationships/oleObject" Target="embeddings/oleObject158.bin"/><Relationship Id="rId12" Type="http://schemas.openxmlformats.org/officeDocument/2006/relationships/image" Target="media/image4.wmf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80.bin"/><Relationship Id="rId129" Type="http://schemas.openxmlformats.org/officeDocument/2006/relationships/oleObject" Target="embeddings/oleObject98.bin"/><Relationship Id="rId54" Type="http://schemas.openxmlformats.org/officeDocument/2006/relationships/oleObject" Target="embeddings/oleObject32.bin"/><Relationship Id="rId75" Type="http://schemas.openxmlformats.org/officeDocument/2006/relationships/image" Target="media/image22.wmf"/><Relationship Id="rId96" Type="http://schemas.openxmlformats.org/officeDocument/2006/relationships/oleObject" Target="embeddings/oleObject68.bin"/><Relationship Id="rId140" Type="http://schemas.openxmlformats.org/officeDocument/2006/relationships/oleObject" Target="embeddings/oleObject106.bin"/><Relationship Id="rId161" Type="http://schemas.openxmlformats.org/officeDocument/2006/relationships/oleObject" Target="embeddings/oleObject123.bin"/><Relationship Id="rId182" Type="http://schemas.openxmlformats.org/officeDocument/2006/relationships/oleObject" Target="embeddings/oleObject140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90.bin"/><Relationship Id="rId44" Type="http://schemas.openxmlformats.org/officeDocument/2006/relationships/oleObject" Target="embeddings/oleObject24.bin"/><Relationship Id="rId65" Type="http://schemas.openxmlformats.org/officeDocument/2006/relationships/oleObject" Target="embeddings/oleObject40.bin"/><Relationship Id="rId86" Type="http://schemas.openxmlformats.org/officeDocument/2006/relationships/oleObject" Target="embeddings/oleObject58.bin"/><Relationship Id="rId130" Type="http://schemas.openxmlformats.org/officeDocument/2006/relationships/oleObject" Target="embeddings/oleObject99.bin"/><Relationship Id="rId151" Type="http://schemas.openxmlformats.org/officeDocument/2006/relationships/oleObject" Target="embeddings/oleObject116.bin"/><Relationship Id="rId172" Type="http://schemas.openxmlformats.org/officeDocument/2006/relationships/oleObject" Target="embeddings/oleObject131.bin"/><Relationship Id="rId193" Type="http://schemas.openxmlformats.org/officeDocument/2006/relationships/oleObject" Target="embeddings/oleObject148.bin"/><Relationship Id="rId207" Type="http://schemas.openxmlformats.org/officeDocument/2006/relationships/oleObject" Target="embeddings/oleObject15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81.bin"/><Relationship Id="rId34" Type="http://schemas.openxmlformats.org/officeDocument/2006/relationships/oleObject" Target="embeddings/oleObject17.bin"/><Relationship Id="rId55" Type="http://schemas.openxmlformats.org/officeDocument/2006/relationships/oleObject" Target="embeddings/oleObject33.bin"/><Relationship Id="rId76" Type="http://schemas.openxmlformats.org/officeDocument/2006/relationships/oleObject" Target="embeddings/oleObject49.bin"/><Relationship Id="rId97" Type="http://schemas.openxmlformats.org/officeDocument/2006/relationships/oleObject" Target="embeddings/oleObject69.bin"/><Relationship Id="rId120" Type="http://schemas.openxmlformats.org/officeDocument/2006/relationships/image" Target="media/image25.wmf"/><Relationship Id="rId141" Type="http://schemas.openxmlformats.org/officeDocument/2006/relationships/oleObject" Target="embeddings/oleObject107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124.bin"/><Relationship Id="rId183" Type="http://schemas.openxmlformats.org/officeDocument/2006/relationships/oleObject" Target="embeddings/oleObject141.bin"/><Relationship Id="rId24" Type="http://schemas.openxmlformats.org/officeDocument/2006/relationships/image" Target="media/image10.wmf"/><Relationship Id="rId45" Type="http://schemas.openxmlformats.org/officeDocument/2006/relationships/image" Target="media/image16.wmf"/><Relationship Id="rId66" Type="http://schemas.openxmlformats.org/officeDocument/2006/relationships/oleObject" Target="embeddings/oleObject41.bin"/><Relationship Id="rId87" Type="http://schemas.openxmlformats.org/officeDocument/2006/relationships/oleObject" Target="embeddings/oleObject59.bin"/><Relationship Id="rId110" Type="http://schemas.openxmlformats.org/officeDocument/2006/relationships/oleObject" Target="embeddings/oleObject82.bin"/><Relationship Id="rId131" Type="http://schemas.openxmlformats.org/officeDocument/2006/relationships/oleObject" Target="embeddings/oleObject100.bin"/><Relationship Id="rId152" Type="http://schemas.openxmlformats.org/officeDocument/2006/relationships/image" Target="media/image31.wmf"/><Relationship Id="rId173" Type="http://schemas.openxmlformats.org/officeDocument/2006/relationships/oleObject" Target="embeddings/oleObject132.bin"/><Relationship Id="rId194" Type="http://schemas.openxmlformats.org/officeDocument/2006/relationships/oleObject" Target="embeddings/oleObject149.bin"/><Relationship Id="rId208" Type="http://schemas.openxmlformats.org/officeDocument/2006/relationships/oleObject" Target="embeddings/oleObject160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4.bin"/><Relationship Id="rId77" Type="http://schemas.openxmlformats.org/officeDocument/2006/relationships/image" Target="media/image23.wmf"/><Relationship Id="rId100" Type="http://schemas.openxmlformats.org/officeDocument/2006/relationships/oleObject" Target="embeddings/oleObject72.bin"/><Relationship Id="rId105" Type="http://schemas.openxmlformats.org/officeDocument/2006/relationships/oleObject" Target="embeddings/oleObject77.bin"/><Relationship Id="rId126" Type="http://schemas.openxmlformats.org/officeDocument/2006/relationships/oleObject" Target="embeddings/oleObject95.bin"/><Relationship Id="rId147" Type="http://schemas.openxmlformats.org/officeDocument/2006/relationships/oleObject" Target="embeddings/oleObject112.bin"/><Relationship Id="rId168" Type="http://schemas.openxmlformats.org/officeDocument/2006/relationships/oleObject" Target="embeddings/oleObject129.bin"/><Relationship Id="rId8" Type="http://schemas.openxmlformats.org/officeDocument/2006/relationships/image" Target="media/image2.wmf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7.bin"/><Relationship Id="rId93" Type="http://schemas.openxmlformats.org/officeDocument/2006/relationships/oleObject" Target="embeddings/oleObject65.bin"/><Relationship Id="rId98" Type="http://schemas.openxmlformats.org/officeDocument/2006/relationships/oleObject" Target="embeddings/oleObject70.bin"/><Relationship Id="rId121" Type="http://schemas.openxmlformats.org/officeDocument/2006/relationships/oleObject" Target="embeddings/oleObject91.bin"/><Relationship Id="rId142" Type="http://schemas.openxmlformats.org/officeDocument/2006/relationships/image" Target="media/image30.wmf"/><Relationship Id="rId163" Type="http://schemas.openxmlformats.org/officeDocument/2006/relationships/oleObject" Target="embeddings/oleObject125.bin"/><Relationship Id="rId184" Type="http://schemas.openxmlformats.org/officeDocument/2006/relationships/oleObject" Target="embeddings/oleObject142.bin"/><Relationship Id="rId189" Type="http://schemas.openxmlformats.org/officeDocument/2006/relationships/oleObject" Target="embeddings/oleObject145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42.bin"/><Relationship Id="rId116" Type="http://schemas.openxmlformats.org/officeDocument/2006/relationships/oleObject" Target="embeddings/oleObject88.bin"/><Relationship Id="rId137" Type="http://schemas.openxmlformats.org/officeDocument/2006/relationships/image" Target="media/image29.wmf"/><Relationship Id="rId158" Type="http://schemas.openxmlformats.org/officeDocument/2006/relationships/oleObject" Target="embeddings/oleObject120.bin"/><Relationship Id="rId20" Type="http://schemas.openxmlformats.org/officeDocument/2006/relationships/image" Target="media/image8.wmf"/><Relationship Id="rId41" Type="http://schemas.openxmlformats.org/officeDocument/2006/relationships/oleObject" Target="embeddings/oleObject22.bin"/><Relationship Id="rId62" Type="http://schemas.openxmlformats.org/officeDocument/2006/relationships/image" Target="media/image20.wmf"/><Relationship Id="rId83" Type="http://schemas.openxmlformats.org/officeDocument/2006/relationships/oleObject" Target="embeddings/oleObject55.bin"/><Relationship Id="rId88" Type="http://schemas.openxmlformats.org/officeDocument/2006/relationships/oleObject" Target="embeddings/oleObject60.bin"/><Relationship Id="rId111" Type="http://schemas.openxmlformats.org/officeDocument/2006/relationships/oleObject" Target="embeddings/oleObject83.bin"/><Relationship Id="rId132" Type="http://schemas.openxmlformats.org/officeDocument/2006/relationships/oleObject" Target="embeddings/oleObject101.bin"/><Relationship Id="rId153" Type="http://schemas.openxmlformats.org/officeDocument/2006/relationships/oleObject" Target="embeddings/oleObject117.bin"/><Relationship Id="rId174" Type="http://schemas.openxmlformats.org/officeDocument/2006/relationships/oleObject" Target="embeddings/oleObject133.bin"/><Relationship Id="rId179" Type="http://schemas.openxmlformats.org/officeDocument/2006/relationships/oleObject" Target="embeddings/oleObject137.bin"/><Relationship Id="rId195" Type="http://schemas.openxmlformats.org/officeDocument/2006/relationships/oleObject" Target="embeddings/oleObject150.bin"/><Relationship Id="rId209" Type="http://schemas.openxmlformats.org/officeDocument/2006/relationships/oleObject" Target="embeddings/oleObject161.bin"/><Relationship Id="rId190" Type="http://schemas.openxmlformats.org/officeDocument/2006/relationships/image" Target="media/image40.wmf"/><Relationship Id="rId204" Type="http://schemas.openxmlformats.org/officeDocument/2006/relationships/image" Target="media/image43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5.bin"/><Relationship Id="rId106" Type="http://schemas.openxmlformats.org/officeDocument/2006/relationships/oleObject" Target="embeddings/oleObject78.bin"/><Relationship Id="rId127" Type="http://schemas.openxmlformats.org/officeDocument/2006/relationships/oleObject" Target="embeddings/oleObject9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30.bin"/><Relationship Id="rId73" Type="http://schemas.openxmlformats.org/officeDocument/2006/relationships/image" Target="media/image21.wmf"/><Relationship Id="rId78" Type="http://schemas.openxmlformats.org/officeDocument/2006/relationships/oleObject" Target="embeddings/oleObject50.bin"/><Relationship Id="rId94" Type="http://schemas.openxmlformats.org/officeDocument/2006/relationships/oleObject" Target="embeddings/oleObject66.bin"/><Relationship Id="rId99" Type="http://schemas.openxmlformats.org/officeDocument/2006/relationships/oleObject" Target="embeddings/oleObject71.bin"/><Relationship Id="rId101" Type="http://schemas.openxmlformats.org/officeDocument/2006/relationships/oleObject" Target="embeddings/oleObject73.bin"/><Relationship Id="rId122" Type="http://schemas.openxmlformats.org/officeDocument/2006/relationships/image" Target="media/image26.wmf"/><Relationship Id="rId143" Type="http://schemas.openxmlformats.org/officeDocument/2006/relationships/oleObject" Target="embeddings/oleObject108.bin"/><Relationship Id="rId148" Type="http://schemas.openxmlformats.org/officeDocument/2006/relationships/oleObject" Target="embeddings/oleObject113.bin"/><Relationship Id="rId164" Type="http://schemas.openxmlformats.org/officeDocument/2006/relationships/oleObject" Target="embeddings/oleObject126.bin"/><Relationship Id="rId169" Type="http://schemas.openxmlformats.org/officeDocument/2006/relationships/image" Target="media/image35.wmf"/><Relationship Id="rId185" Type="http://schemas.openxmlformats.org/officeDocument/2006/relationships/oleObject" Target="embeddings/oleObject14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38.bin"/><Relationship Id="rId210" Type="http://schemas.openxmlformats.org/officeDocument/2006/relationships/image" Target="media/image44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6.bin"/><Relationship Id="rId68" Type="http://schemas.openxmlformats.org/officeDocument/2006/relationships/oleObject" Target="embeddings/oleObject43.bin"/><Relationship Id="rId89" Type="http://schemas.openxmlformats.org/officeDocument/2006/relationships/oleObject" Target="embeddings/oleObject61.bin"/><Relationship Id="rId112" Type="http://schemas.openxmlformats.org/officeDocument/2006/relationships/oleObject" Target="embeddings/oleObject84.bin"/><Relationship Id="rId133" Type="http://schemas.openxmlformats.org/officeDocument/2006/relationships/image" Target="media/image27.wmf"/><Relationship Id="rId154" Type="http://schemas.openxmlformats.org/officeDocument/2006/relationships/image" Target="media/image32.wmf"/><Relationship Id="rId175" Type="http://schemas.openxmlformats.org/officeDocument/2006/relationships/oleObject" Target="embeddings/oleObject134.bin"/><Relationship Id="rId196" Type="http://schemas.openxmlformats.org/officeDocument/2006/relationships/oleObject" Target="embeddings/oleObject151.bin"/><Relationship Id="rId200" Type="http://schemas.openxmlformats.org/officeDocument/2006/relationships/image" Target="media/image41.wmf"/><Relationship Id="rId16" Type="http://schemas.openxmlformats.org/officeDocument/2006/relationships/image" Target="media/image6.wmf"/><Relationship Id="rId37" Type="http://schemas.openxmlformats.org/officeDocument/2006/relationships/oleObject" Target="embeddings/oleObject20.bin"/><Relationship Id="rId58" Type="http://schemas.openxmlformats.org/officeDocument/2006/relationships/image" Target="media/image18.wmf"/><Relationship Id="rId79" Type="http://schemas.openxmlformats.org/officeDocument/2006/relationships/oleObject" Target="embeddings/oleObject51.bin"/><Relationship Id="rId102" Type="http://schemas.openxmlformats.org/officeDocument/2006/relationships/oleObject" Target="embeddings/oleObject74.bin"/><Relationship Id="rId123" Type="http://schemas.openxmlformats.org/officeDocument/2006/relationships/oleObject" Target="embeddings/oleObject92.bin"/><Relationship Id="rId144" Type="http://schemas.openxmlformats.org/officeDocument/2006/relationships/oleObject" Target="embeddings/oleObject109.bin"/><Relationship Id="rId90" Type="http://schemas.openxmlformats.org/officeDocument/2006/relationships/oleObject" Target="embeddings/oleObject62.bin"/><Relationship Id="rId165" Type="http://schemas.openxmlformats.org/officeDocument/2006/relationships/oleObject" Target="embeddings/oleObject127.bin"/><Relationship Id="rId186" Type="http://schemas.openxmlformats.org/officeDocument/2006/relationships/image" Target="media/image38.wmf"/><Relationship Id="rId211" Type="http://schemas.openxmlformats.org/officeDocument/2006/relationships/oleObject" Target="embeddings/oleObject16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17.wmf"/><Relationship Id="rId69" Type="http://schemas.openxmlformats.org/officeDocument/2006/relationships/oleObject" Target="embeddings/oleObject44.bin"/><Relationship Id="rId113" Type="http://schemas.openxmlformats.org/officeDocument/2006/relationships/oleObject" Target="embeddings/oleObject85.bin"/><Relationship Id="rId134" Type="http://schemas.openxmlformats.org/officeDocument/2006/relationships/oleObject" Target="embeddings/oleObject102.bin"/><Relationship Id="rId80" Type="http://schemas.openxmlformats.org/officeDocument/2006/relationships/oleObject" Target="embeddings/oleObject52.bin"/><Relationship Id="rId155" Type="http://schemas.openxmlformats.org/officeDocument/2006/relationships/oleObject" Target="embeddings/oleObject118.bin"/><Relationship Id="rId176" Type="http://schemas.openxmlformats.org/officeDocument/2006/relationships/image" Target="media/image37.wmf"/><Relationship Id="rId197" Type="http://schemas.openxmlformats.org/officeDocument/2006/relationships/oleObject" Target="embeddings/oleObject152.bin"/><Relationship Id="rId201" Type="http://schemas.openxmlformats.org/officeDocument/2006/relationships/oleObject" Target="embeddings/oleObject15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3.wmf"/><Relationship Id="rId59" Type="http://schemas.openxmlformats.org/officeDocument/2006/relationships/oleObject" Target="embeddings/oleObject36.bin"/><Relationship Id="rId103" Type="http://schemas.openxmlformats.org/officeDocument/2006/relationships/oleObject" Target="embeddings/oleObject75.bin"/><Relationship Id="rId124" Type="http://schemas.openxmlformats.org/officeDocument/2006/relationships/oleObject" Target="embeddings/oleObject93.bin"/><Relationship Id="rId70" Type="http://schemas.openxmlformats.org/officeDocument/2006/relationships/oleObject" Target="embeddings/oleObject45.bin"/><Relationship Id="rId91" Type="http://schemas.openxmlformats.org/officeDocument/2006/relationships/oleObject" Target="embeddings/oleObject63.bin"/><Relationship Id="rId145" Type="http://schemas.openxmlformats.org/officeDocument/2006/relationships/oleObject" Target="embeddings/oleObject110.bin"/><Relationship Id="rId166" Type="http://schemas.openxmlformats.org/officeDocument/2006/relationships/oleObject" Target="embeddings/oleObject128.bin"/><Relationship Id="rId187" Type="http://schemas.openxmlformats.org/officeDocument/2006/relationships/oleObject" Target="embeddings/oleObject144.bin"/><Relationship Id="rId1" Type="http://schemas.openxmlformats.org/officeDocument/2006/relationships/styles" Target="styles.xml"/><Relationship Id="rId212" Type="http://schemas.openxmlformats.org/officeDocument/2006/relationships/fontTable" Target="fontTable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86.bin"/><Relationship Id="rId60" Type="http://schemas.openxmlformats.org/officeDocument/2006/relationships/image" Target="media/image19.wmf"/><Relationship Id="rId81" Type="http://schemas.openxmlformats.org/officeDocument/2006/relationships/oleObject" Target="embeddings/oleObject53.bin"/><Relationship Id="rId135" Type="http://schemas.openxmlformats.org/officeDocument/2006/relationships/image" Target="media/image28.wmf"/><Relationship Id="rId156" Type="http://schemas.openxmlformats.org/officeDocument/2006/relationships/image" Target="media/image33.wmf"/><Relationship Id="rId177" Type="http://schemas.openxmlformats.org/officeDocument/2006/relationships/oleObject" Target="embeddings/oleObject135.bin"/><Relationship Id="rId198" Type="http://schemas.openxmlformats.org/officeDocument/2006/relationships/oleObject" Target="embeddings/oleObject153.bin"/><Relationship Id="rId202" Type="http://schemas.openxmlformats.org/officeDocument/2006/relationships/image" Target="media/image42.wmf"/><Relationship Id="rId18" Type="http://schemas.openxmlformats.org/officeDocument/2006/relationships/image" Target="media/image7.wmf"/><Relationship Id="rId39" Type="http://schemas.openxmlformats.org/officeDocument/2006/relationships/oleObject" Target="embeddings/oleObject21.bin"/><Relationship Id="rId50" Type="http://schemas.openxmlformats.org/officeDocument/2006/relationships/oleObject" Target="embeddings/oleObject28.bin"/><Relationship Id="rId104" Type="http://schemas.openxmlformats.org/officeDocument/2006/relationships/oleObject" Target="embeddings/oleObject76.bin"/><Relationship Id="rId125" Type="http://schemas.openxmlformats.org/officeDocument/2006/relationships/oleObject" Target="embeddings/oleObject94.bin"/><Relationship Id="rId146" Type="http://schemas.openxmlformats.org/officeDocument/2006/relationships/oleObject" Target="embeddings/oleObject111.bin"/><Relationship Id="rId167" Type="http://schemas.openxmlformats.org/officeDocument/2006/relationships/image" Target="media/image34.wmf"/><Relationship Id="rId188" Type="http://schemas.openxmlformats.org/officeDocument/2006/relationships/image" Target="media/image39.wmf"/><Relationship Id="rId71" Type="http://schemas.openxmlformats.org/officeDocument/2006/relationships/oleObject" Target="embeddings/oleObject46.bin"/><Relationship Id="rId92" Type="http://schemas.openxmlformats.org/officeDocument/2006/relationships/oleObject" Target="embeddings/oleObject64.bin"/><Relationship Id="rId213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4.wmf"/><Relationship Id="rId115" Type="http://schemas.openxmlformats.org/officeDocument/2006/relationships/oleObject" Target="embeddings/oleObject87.bin"/><Relationship Id="rId136" Type="http://schemas.openxmlformats.org/officeDocument/2006/relationships/oleObject" Target="embeddings/oleObject103.bin"/><Relationship Id="rId157" Type="http://schemas.openxmlformats.org/officeDocument/2006/relationships/oleObject" Target="embeddings/oleObject119.bin"/><Relationship Id="rId178" Type="http://schemas.openxmlformats.org/officeDocument/2006/relationships/oleObject" Target="embeddings/oleObject136.bin"/><Relationship Id="rId61" Type="http://schemas.openxmlformats.org/officeDocument/2006/relationships/oleObject" Target="embeddings/oleObject37.bin"/><Relationship Id="rId82" Type="http://schemas.openxmlformats.org/officeDocument/2006/relationships/oleObject" Target="embeddings/oleObject54.bin"/><Relationship Id="rId199" Type="http://schemas.openxmlformats.org/officeDocument/2006/relationships/oleObject" Target="embeddings/oleObject154.bin"/><Relationship Id="rId203" Type="http://schemas.openxmlformats.org/officeDocument/2006/relationships/oleObject" Target="embeddings/oleObject15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19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645759B9-A21F-43DD-9B1F-BD1BB9458B0A}">
  <we:reference id="wa104381909" version="3.0.3.0" store="en-US" storeType="OMEX"/>
  <we:alternateReferences>
    <we:reference id="WA104381909" version="3.0.3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2</TotalTime>
  <Pages>1</Pages>
  <Words>1864</Words>
  <Characters>10627</Characters>
  <Application>Microsoft Office Word</Application>
  <DocSecurity>0</DocSecurity>
  <Lines>88</Lines>
  <Paragraphs>24</Paragraphs>
  <ScaleCrop>false</ScaleCrop>
  <Company/>
  <LinksUpToDate>false</LinksUpToDate>
  <CharactersWithSpaces>12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劉懿萱 (110225021)</dc:creator>
  <cp:keywords/>
  <dc:description/>
  <cp:lastModifiedBy>懿萱 劉</cp:lastModifiedBy>
  <cp:revision>75</cp:revision>
  <dcterms:created xsi:type="dcterms:W3CDTF">2022-11-07T03:11:00Z</dcterms:created>
  <dcterms:modified xsi:type="dcterms:W3CDTF">2022-12-15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